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2"/>
  </p:notesMasterIdLst>
  <p:handoutMasterIdLst>
    <p:handoutMasterId r:id="rId7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92" r:id="rId35"/>
    <p:sldId id="293" r:id="rId36"/>
    <p:sldId id="294" r:id="rId37"/>
    <p:sldId id="289" r:id="rId38"/>
    <p:sldId id="290" r:id="rId39"/>
    <p:sldId id="291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9" r:id="rId54"/>
    <p:sldId id="308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4" r:id="rId67"/>
    <p:sldId id="321" r:id="rId68"/>
    <p:sldId id="322" r:id="rId69"/>
    <p:sldId id="325" r:id="rId70"/>
    <p:sldId id="323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0E442A-E1CD-4194-8A1B-25F440F61F99}">
          <p14:sldIdLst>
            <p14:sldId id="256"/>
          </p14:sldIdLst>
        </p14:section>
        <p14:section name="Overview" id="{346CC644-AE06-4BA3-A5FA-AF275C5A988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</p14:sldIdLst>
        </p14:section>
        <p14:section name="Examples" id="{D98344A5-363A-4AFE-90DE-751E83B95017}">
          <p14:sldIdLst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</p14:sldIdLst>
        </p14:section>
        <p14:section name="Visualizing" id="{22A43C6B-48FE-41E9-851D-67C930DDD8B7}">
          <p14:sldIdLst>
            <p14:sldId id="288"/>
            <p14:sldId id="292"/>
            <p14:sldId id="293"/>
            <p14:sldId id="294"/>
            <p14:sldId id="289"/>
            <p14:sldId id="290"/>
            <p14:sldId id="291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Effect plots" id="{F1A54E76-B723-467B-A983-DAF3D1E0E58D}">
          <p14:sldIdLst>
            <p14:sldId id="303"/>
            <p14:sldId id="304"/>
            <p14:sldId id="305"/>
            <p14:sldId id="306"/>
            <p14:sldId id="307"/>
          </p14:sldIdLst>
        </p14:section>
        <p14:section name="Case study" id="{5A6C5593-685F-42FF-ACF1-33CF88E056D0}">
          <p14:sldIdLst>
            <p14:sldId id="309"/>
            <p14:sldId id="308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Model diagnostics" id="{81B5A860-7A4B-47D3-8273-2191AAF99C7C}">
          <p14:sldIdLst>
            <p14:sldId id="318"/>
            <p14:sldId id="319"/>
            <p14:sldId id="320"/>
            <p14:sldId id="324"/>
            <p14:sldId id="321"/>
            <p14:sldId id="322"/>
            <p14:sldId id="325"/>
            <p14:sldId id="3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159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EECE-334B-41ED-919F-0040B1C92F9F}" type="datetimeFigureOut">
              <a:rPr lang="en-US" smtClean="0"/>
              <a:t>12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801BA-3193-43C4-B2EA-C1561572C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6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74" name="Shape 27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617558">
              <a:defRPr sz="2200"/>
            </a:pPr>
            <a:r>
              <a:rPr dirty="0"/>
              <a:t>- Began with press release in 1999 - yellow skin, FOI in 2000, two years to get data, cost $800</a:t>
            </a:r>
          </a:p>
          <a:p>
            <a:pPr defTabSz="617558">
              <a:defRPr sz="2200"/>
            </a:pPr>
            <a:r>
              <a:rPr dirty="0"/>
              <a:t>- looked at differences in treatment in situations where police have discretion</a:t>
            </a:r>
          </a:p>
          <a:p>
            <a:pPr defTabSz="617558">
              <a:defRPr sz="2200"/>
            </a:pPr>
            <a:r>
              <a:rPr dirty="0"/>
              <a:t>- 5 reporters, two editors, one stats expert, three database specialists, one lawyer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0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85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708025"/>
          </a:xfrm>
        </p:spPr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7C3651-4966-4498-8F71-E61237A98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619" y="406160"/>
            <a:ext cx="7857143" cy="2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CEB9-54D6-4FA1-B2FA-D9163F81C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0CEB70-A1CC-44BB-A2AB-D10C58B2D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Association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2A166E-E677-4CC4-933C-68A00A18B4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4040188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Loglinear models</a:t>
            </a:r>
          </a:p>
          <a:p>
            <a:pPr marL="0" indent="0">
              <a:buNone/>
            </a:pPr>
            <a:r>
              <a:rPr lang="en-US" sz="1600" dirty="0"/>
              <a:t>     (contingency table form)</a:t>
            </a:r>
          </a:p>
          <a:p>
            <a:pPr marL="0" indent="0">
              <a:buNone/>
            </a:pPr>
            <a:r>
              <a:rPr lang="en-US" sz="1600" dirty="0"/>
              <a:t>     [Admit][Gender Dept]</a:t>
            </a:r>
          </a:p>
          <a:p>
            <a:pPr marL="0" indent="0">
              <a:buNone/>
            </a:pPr>
            <a:r>
              <a:rPr lang="en-US" sz="1600" dirty="0"/>
              <a:t>     [Admit Dept][Gender Dept]</a:t>
            </a:r>
          </a:p>
          <a:p>
            <a:pPr marL="0" indent="0">
              <a:buNone/>
            </a:pPr>
            <a:r>
              <a:rPr lang="en-US" sz="1600" dirty="0"/>
              <a:t>     [</a:t>
            </a:r>
            <a:r>
              <a:rPr lang="en-US" sz="1600" dirty="0" err="1"/>
              <a:t>AdmitDept</a:t>
            </a:r>
            <a:r>
              <a:rPr lang="en-US" sz="1600" dirty="0"/>
              <a:t>][</a:t>
            </a:r>
            <a:r>
              <a:rPr lang="en-US" sz="1600" dirty="0" err="1"/>
              <a:t>AdmitGender</a:t>
            </a:r>
            <a:r>
              <a:rPr lang="en-US" sz="1600" dirty="0"/>
              <a:t>][</a:t>
            </a:r>
            <a:r>
              <a:rPr lang="en-US" sz="1600" dirty="0" err="1"/>
              <a:t>GenderDept</a:t>
            </a:r>
            <a:r>
              <a:rPr lang="en-US" sz="1600" dirty="0"/>
              <a:t>]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Poisson GLMs</a:t>
            </a:r>
          </a:p>
          <a:p>
            <a:pPr marL="0" indent="0">
              <a:buNone/>
            </a:pPr>
            <a:r>
              <a:rPr lang="en-US" sz="1600" dirty="0"/>
              <a:t>     (Frequency data frame)</a:t>
            </a:r>
          </a:p>
          <a:p>
            <a:pPr marL="0" indent="0">
              <a:buNone/>
            </a:pPr>
            <a:r>
              <a:rPr lang="en-US" sz="1600" dirty="0"/>
              <a:t>     Freq ~ Admit + Gender * Dept</a:t>
            </a:r>
          </a:p>
          <a:p>
            <a:pPr marL="0" indent="0">
              <a:buNone/>
            </a:pPr>
            <a:r>
              <a:rPr lang="en-US" sz="1600" dirty="0"/>
              <a:t>     Freq ~ Admit*Dept + Gender*Dept</a:t>
            </a:r>
          </a:p>
          <a:p>
            <a:pPr marL="0" indent="0">
              <a:buNone/>
            </a:pPr>
            <a:r>
              <a:rPr lang="en-US" sz="1600" dirty="0"/>
              <a:t>     Freq ~ Admit*(Dept + Gender) + </a:t>
            </a:r>
          </a:p>
          <a:p>
            <a:pPr marL="0" indent="0">
              <a:buNone/>
            </a:pPr>
            <a:r>
              <a:rPr lang="en-US" sz="1600" dirty="0"/>
              <a:t>                 Gender*Dept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Ordinal variables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Diag</a:t>
            </a:r>
            <a:r>
              <a:rPr lang="en-US" sz="1600" dirty="0"/>
              <a:t>(right, left)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Symm</a:t>
            </a:r>
            <a:r>
              <a:rPr lang="en-US" sz="1600" dirty="0"/>
              <a:t>(right, left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DFE1C0F-4E9A-4AE8-A405-2921D4BEDC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71206" y="990600"/>
            <a:ext cx="4115594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Response mod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326B25-658E-4220-8920-042E861F4E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84065" y="1447800"/>
            <a:ext cx="4102735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Binary response</a:t>
            </a:r>
          </a:p>
          <a:p>
            <a:r>
              <a:rPr lang="en-US" sz="1600" dirty="0"/>
              <a:t>Categorical predictors: logit models</a:t>
            </a:r>
          </a:p>
          <a:p>
            <a:pPr marL="0" indent="0">
              <a:buNone/>
            </a:pPr>
            <a:r>
              <a:rPr lang="en-US" sz="1600" dirty="0"/>
              <a:t>     logit(Admit) ~ 1</a:t>
            </a:r>
          </a:p>
          <a:p>
            <a:pPr marL="0" indent="0">
              <a:buNone/>
            </a:pPr>
            <a:r>
              <a:rPr lang="en-US" sz="1600" dirty="0"/>
              <a:t>     logit(Admit) ~ Dept</a:t>
            </a:r>
          </a:p>
          <a:p>
            <a:pPr marL="0" indent="0">
              <a:buNone/>
            </a:pPr>
            <a:r>
              <a:rPr lang="en-US" sz="1600" dirty="0"/>
              <a:t>     logit(Admit) ~ Dept + Gender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600" dirty="0"/>
              <a:t>Continuous/mixed predictors</a:t>
            </a:r>
          </a:p>
          <a:p>
            <a:r>
              <a:rPr lang="en-US" sz="1600" dirty="0"/>
              <a:t>  Logistic regression models</a:t>
            </a:r>
          </a:p>
          <a:p>
            <a:pPr marL="0" indent="0">
              <a:buNone/>
            </a:pPr>
            <a:r>
              <a:rPr lang="en-US" sz="1600" dirty="0"/>
              <a:t>          </a:t>
            </a:r>
            <a:r>
              <a:rPr lang="en-US" sz="1600" dirty="0" err="1"/>
              <a:t>Pr</a:t>
            </a:r>
            <a:r>
              <a:rPr lang="en-US" sz="1600" dirty="0"/>
              <a:t>(Admit) ~ Dept + Gender + Age + GRE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600" dirty="0"/>
              <a:t>Polytomous response</a:t>
            </a:r>
          </a:p>
          <a:p>
            <a:r>
              <a:rPr lang="en-US" sz="1600" dirty="0"/>
              <a:t>Ordinal: proportional odds model</a:t>
            </a:r>
          </a:p>
          <a:p>
            <a:pPr marL="0" indent="0">
              <a:buNone/>
            </a:pPr>
            <a:r>
              <a:rPr lang="en-US" sz="1600" dirty="0"/>
              <a:t>     Improve ~ Age + Sex + Treatment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600" dirty="0"/>
              <a:t>General multinomial model</a:t>
            </a:r>
          </a:p>
          <a:p>
            <a:pPr marL="0" indent="0">
              <a:buNone/>
            </a:pPr>
            <a:r>
              <a:rPr lang="en-US" sz="1600" dirty="0"/>
              <a:t>     </a:t>
            </a:r>
            <a:r>
              <a:rPr lang="en-US" sz="1600" dirty="0" err="1"/>
              <a:t>WomenWork</a:t>
            </a:r>
            <a:r>
              <a:rPr lang="en-US" sz="1600" dirty="0"/>
              <a:t> ~ Kids + </a:t>
            </a:r>
            <a:r>
              <a:rPr lang="en-US" sz="1600" dirty="0" err="1"/>
              <a:t>HusbandIncome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8DD88F-EB73-408E-A6F5-9D46CC2FC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4973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FC4BD14A-0F3D-4FE0-9839-83682DB0E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A854DE-5825-4E0E-8FA9-CEF000EF1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10" name="Picture 9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E2F3CBA3-4FDE-4C35-85AC-2ED8FEADFB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1172012"/>
            <a:ext cx="8458200" cy="5184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568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6653C4-73D5-4458-AC86-A9981E3F7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15714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215CA6-9AAC-4EE6-816A-164ED0B692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848" y="3324029"/>
            <a:ext cx="8180952" cy="2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841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AD422-9899-4EE0-A4E8-C1C3A54D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Arthritis trea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AFD2EF-E9FC-4EA8-B05C-135E1E054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663084-990A-487D-BB38-61E0656FCC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3857143" cy="39333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A69AFE-A2A7-4ECC-9DAF-01F88AD7D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52880"/>
            <a:ext cx="4066667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F737DD-C6EE-4C6C-A2DD-6FAFF8712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459" y="3810248"/>
            <a:ext cx="4019048" cy="1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8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5FE53-BCA3-482D-B3BE-6A6E5A270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Berkeley admis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D3B8F1-6781-472C-9238-91262CDC1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00B647-0EE5-43C2-A9A8-0A1BA937A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4038095" cy="35809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98F029-C9BF-4705-B326-754D78F9C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800" y="1676400"/>
            <a:ext cx="4000000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79C5E-C78C-40A7-B0C9-DFFFE687D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800" y="4126141"/>
            <a:ext cx="4000000" cy="14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65F2B-6503-4FAB-A4FC-2B11B30F6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Survival in the Donner par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B236B9-1401-4C34-98D5-4B549A02C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2CB2F-CD51-4CF2-A127-DFCA39C3D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682362"/>
            <a:ext cx="4038095" cy="39619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A0C0AB-DD7A-4233-B0CA-B89626A8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" y="1905000"/>
            <a:ext cx="4000000" cy="1133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B0B583-AB25-457D-9915-38995E20F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61" y="3367548"/>
            <a:ext cx="4000000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50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80E92-F24D-49D6-8A88-3D47C31C2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nary response: What’s wrong with OL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D0E25-76E6-4261-9CF6-CECD279F5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FFED96-101E-4B6C-B8C1-D146AA7C7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610" y="1735380"/>
            <a:ext cx="3876190" cy="3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C7A021-B520-416C-9D29-86D90E4B3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45540"/>
            <a:ext cx="3847619" cy="1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B45E88-C49E-460D-A9E5-912846C96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3048000"/>
            <a:ext cx="3847619" cy="2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5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538D6-CA62-4E0D-B53B-8858ED218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 vs 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2738C9-2B5B-4B92-8D1A-872472C74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F80C466-2554-41A3-B61E-52E3A55A21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0000"/>
            <a:ext cx="8229600" cy="42046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B8370-2DBF-4C2A-B1A1-CEDEA9B7AA8A}"/>
              </a:ext>
            </a:extLst>
          </p:cNvPr>
          <p:cNvSpPr txBox="1"/>
          <p:nvPr/>
        </p:nvSpPr>
        <p:spPr>
          <a:xfrm>
            <a:off x="457200" y="57912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linear with x</a:t>
            </a:r>
          </a:p>
          <a:p>
            <a:r>
              <a:rPr lang="en-US" dirty="0"/>
              <a:t>constant residual vari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E98D04-5C4B-40C3-AF10-6115C799F953}"/>
              </a:ext>
            </a:extLst>
          </p:cNvPr>
          <p:cNvSpPr txBox="1"/>
          <p:nvPr/>
        </p:nvSpPr>
        <p:spPr>
          <a:xfrm>
            <a:off x="4800600" y="5791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~ logit (x)</a:t>
            </a:r>
          </a:p>
          <a:p>
            <a:r>
              <a:rPr lang="en-US" dirty="0"/>
              <a:t>non-constant residual variance ~ p (1-p)</a:t>
            </a:r>
          </a:p>
        </p:txBody>
      </p:sp>
    </p:spTree>
    <p:extLst>
      <p:ext uri="{BB962C8B-B14F-4D97-AF65-F5344CB8AC3E}">
        <p14:creationId xmlns:p14="http://schemas.microsoft.com/office/powerpoint/2010/main" val="2571001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BA1EE-B95D-4A3B-AEED-E60058601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96E451-7DCE-42B3-9377-41F6F7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B392AF-1200-4F27-9C2E-0745FB0EC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991" y="1730618"/>
            <a:ext cx="3923809" cy="38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8C021E-B6A9-41D2-9BA3-8FE492512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8" y="1730618"/>
            <a:ext cx="4104762" cy="1428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30054-8034-4B0D-BF06-E2B9AD86C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12" y="3352800"/>
            <a:ext cx="409523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9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5F52-764A-4E1E-B2E1-8A228E5EE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5CBB13-CC08-46B3-A5D2-FB480A9D1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129ABE-8B06-4014-93C1-1769FC02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28709"/>
            <a:ext cx="8171428" cy="15428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300569-45D1-4FDC-81FC-DDE5C1628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3072149"/>
            <a:ext cx="8171428" cy="18285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4042CB-C631-4935-8094-687E1C017962}"/>
              </a:ext>
            </a:extLst>
          </p:cNvPr>
          <p:cNvSpPr txBox="1"/>
          <p:nvPr/>
        </p:nvSpPr>
        <p:spPr>
          <a:xfrm>
            <a:off x="609600" y="5105400"/>
            <a:ext cx="8019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nking logis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del is for the </a:t>
            </a:r>
            <a:r>
              <a:rPr lang="en-US" sz="2000" dirty="0">
                <a:solidFill>
                  <a:srgbClr val="0070C0"/>
                </a:solidFill>
              </a:rPr>
              <a:t>log odds </a:t>
            </a:r>
            <a:r>
              <a:rPr lang="en-US" sz="2000" dirty="0"/>
              <a:t>of the marked response, Y 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n always back transform with logit</a:t>
            </a:r>
            <a:r>
              <a:rPr lang="en-US" sz="2000" baseline="30000" dirty="0"/>
              <a:t>-1</a:t>
            </a:r>
            <a:r>
              <a:rPr lang="en-US" sz="2000" dirty="0"/>
              <a:t> to get </a:t>
            </a:r>
            <a:r>
              <a:rPr lang="en-US" sz="2000" dirty="0">
                <a:solidFill>
                  <a:srgbClr val="0070C0"/>
                </a:solidFill>
              </a:rPr>
              <a:t>probability</a:t>
            </a:r>
            <a:r>
              <a:rPr lang="en-US" sz="2000" dirty="0"/>
              <a:t> of Y = 1</a:t>
            </a:r>
          </a:p>
        </p:txBody>
      </p:sp>
    </p:spTree>
    <p:extLst>
      <p:ext uri="{BB962C8B-B14F-4D97-AF65-F5344CB8AC3E}">
        <p14:creationId xmlns:p14="http://schemas.microsoft.com/office/powerpoint/2010/main" val="4292971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47842-4121-4702-8185-05B207286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DFA67-F464-4291-9AF0-5ABD94DE3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B3F3C-7925-463F-A267-AB48D5DCA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2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0B222F-5855-4978-8B72-5E1FD84C5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51540"/>
            <a:ext cx="8171428" cy="2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735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6813E-F63F-4D5B-9491-D5AB869E9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1AEEC9-D5F9-4549-8F47-E3C2E86A7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3EA1CB-4868-4D07-9C8C-BB9851889AFF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efficients, </a:t>
            </a:r>
            <a:r>
              <a:rPr lang="en-US" dirty="0">
                <a:sym typeface="Symbol MT" panose="05050102010706020507" pitchFamily="18" charset="2"/>
              </a:rPr>
              <a:t>, </a:t>
            </a:r>
            <a:r>
              <a:rPr lang="en-US" dirty="0">
                <a:sym typeface="Symbol" panose="05050102010706020507" pitchFamily="18" charset="2"/>
              </a:rPr>
              <a:t> of this model have simple interpretations in terms of odds &amp; log odd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5B170B-A81E-40D5-BE7B-580A7C3D0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77" y="2172625"/>
            <a:ext cx="3351952" cy="596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FD8715-B1D9-4F90-82F0-ED0943A9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202149"/>
            <a:ext cx="4104943" cy="5370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9C5521-3497-45C1-9C69-7ED8D91768A2}"/>
              </a:ext>
            </a:extLst>
          </p:cNvPr>
          <p:cNvSpPr txBox="1"/>
          <p:nvPr/>
        </p:nvSpPr>
        <p:spPr>
          <a:xfrm>
            <a:off x="533400" y="3048000"/>
            <a:ext cx="8153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b"/>
            </a:pPr>
            <a:r>
              <a:rPr lang="en-US" dirty="0">
                <a:sym typeface="Symbol" panose="05050102010706020507" pitchFamily="18" charset="2"/>
              </a:rPr>
              <a:t>is the change in log odds for a unit increase in x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are multiplied by e</a:t>
            </a:r>
            <a:r>
              <a:rPr lang="en-US" baseline="30000" dirty="0">
                <a:sym typeface="Symbol" panose="05050102010706020507" pitchFamily="18" charset="2"/>
              </a:rPr>
              <a:t></a:t>
            </a:r>
            <a:r>
              <a:rPr lang="en-US" dirty="0">
                <a:sym typeface="Symbol" panose="05050102010706020507" pitchFamily="18" charset="2"/>
              </a:rPr>
              <a:t> for each unit increase in x</a:t>
            </a:r>
          </a:p>
          <a:p>
            <a:pPr marL="285750" indent="-285750">
              <a:buFont typeface="Symbol" panose="05050102010706020507" pitchFamily="18" charset="2"/>
              <a:buChar char="a"/>
            </a:pPr>
            <a:r>
              <a:rPr lang="en-US" dirty="0">
                <a:sym typeface="Symbol" panose="05050102010706020507" pitchFamily="18" charset="2"/>
              </a:rPr>
              <a:t>is the log odds when x=0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when x=0 is e</a:t>
            </a:r>
            <a:r>
              <a:rPr lang="en-US" baseline="30000" dirty="0">
                <a:sym typeface="Symbol MT" panose="05050102010706020507" pitchFamily="18" charset="2"/>
              </a:rPr>
              <a:t>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In R, use exp(</a:t>
            </a:r>
            <a:r>
              <a:rPr lang="en-US" dirty="0" err="1">
                <a:sym typeface="Symbol MT" panose="05050102010706020507" pitchFamily="18" charset="2"/>
              </a:rPr>
              <a:t>coef</a:t>
            </a:r>
            <a:r>
              <a:rPr lang="en-US" dirty="0">
                <a:sym typeface="Symbol MT" panose="05050102010706020507" pitchFamily="18" charset="2"/>
              </a:rPr>
              <a:t>(model)) to get these values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Another interpretation: In terms of probability, the slope of the logistic regression curve is 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(1-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This has the maximum value /4 when 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= ½</a:t>
            </a:r>
          </a:p>
          <a:p>
            <a:endParaRPr 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56107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F31BC-209C-4F2A-B9BD-73CA1B44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FE28B3-0A0C-471A-B196-5CF863337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AEA2E9-007D-4540-BB62-2BA5F0FFC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71428" cy="6285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87896D-F293-400C-8D9F-C36F99E82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58620"/>
            <a:ext cx="8171428" cy="16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091C6B-06E5-446D-977D-42407BFB5B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55183"/>
            <a:ext cx="8171428" cy="12190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DE31FC-BA68-458F-A796-971D12269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85080"/>
            <a:ext cx="8171428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0556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C9AD-FECA-40EB-A212-1DCAF29B2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logistic </a:t>
            </a:r>
            <a:r>
              <a:rPr lang="en-US"/>
              <a:t>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31638F-EF2C-4DD0-BAD1-935738151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8549A-ED78-4206-95D7-65787CE2486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regression models are the special case of generalized linear models, fit in R using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..., family=binomial)</a:t>
            </a:r>
          </a:p>
          <a:p>
            <a:r>
              <a:rPr lang="en-US" dirty="0"/>
              <a:t>For this example, we defin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ter</a:t>
            </a:r>
            <a:r>
              <a:rPr lang="en-US" dirty="0"/>
              <a:t> as any improvement at a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0817ED-5170-46F9-AC09-035CC0FA0C39}"/>
              </a:ext>
            </a:extLst>
          </p:cNvPr>
          <p:cNvSpPr txBox="1"/>
          <p:nvPr/>
        </p:nvSpPr>
        <p:spPr>
          <a:xfrm>
            <a:off x="457200" y="2218730"/>
            <a:ext cx="8229600" cy="55399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Be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 "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63CBE-A528-42C9-9DB0-872693CFAEE3}"/>
              </a:ext>
            </a:extLst>
          </p:cNvPr>
          <p:cNvSpPr txBox="1"/>
          <p:nvPr/>
        </p:nvSpPr>
        <p:spPr>
          <a:xfrm>
            <a:off x="533400" y="2922985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nd prin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8722CC-EC04-4152-B1C5-612DD894BBDA}"/>
              </a:ext>
            </a:extLst>
          </p:cNvPr>
          <p:cNvSpPr txBox="1"/>
          <p:nvPr/>
        </p:nvSpPr>
        <p:spPr>
          <a:xfrm>
            <a:off x="533400" y="3559333"/>
            <a:ext cx="8153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, data=Arthritis, family=binomial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  Age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-2.6421       0.0492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grees of Freedom: 83 Total (i.e. Null);  82 Residual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Deviance:	    11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 	AIC: 113</a:t>
            </a:r>
          </a:p>
        </p:txBody>
      </p:sp>
    </p:spTree>
    <p:extLst>
      <p:ext uri="{BB962C8B-B14F-4D97-AF65-F5344CB8AC3E}">
        <p14:creationId xmlns:p14="http://schemas.microsoft.com/office/powerpoint/2010/main" val="33270788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B9530-7B2B-4F8A-BC4F-C08115D18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4D6374-C255-43D3-8392-9DEA9BFA7A22}"/>
              </a:ext>
            </a:extLst>
          </p:cNvPr>
          <p:cNvSpPr txBox="1"/>
          <p:nvPr/>
        </p:nvSpPr>
        <p:spPr>
          <a:xfrm>
            <a:off x="457200" y="990600"/>
            <a:ext cx="82296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Residuals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Min       1Q   Median       3Q      Max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1.5106  -1.1277   0.0794   1.0677   1.7611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-2.6421     1.0732   -2.46    0.014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0.0492     0.0194    2.54    0.011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ull deviance: 116.45  on 83  degrees of freedom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.16  on 82  degrees of freed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D3DBD9-E575-41C7-A281-BA2A340510FB}"/>
              </a:ext>
            </a:extLst>
          </p:cNvPr>
          <p:cNvSpPr txBox="1"/>
          <p:nvPr/>
        </p:nvSpPr>
        <p:spPr>
          <a:xfrm>
            <a:off x="457200" y="5334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ummary() method gives details and tests of coefficients</a:t>
            </a:r>
          </a:p>
        </p:txBody>
      </p:sp>
    </p:spTree>
    <p:extLst>
      <p:ext uri="{BB962C8B-B14F-4D97-AF65-F5344CB8AC3E}">
        <p14:creationId xmlns:p14="http://schemas.microsoft.com/office/powerpoint/2010/main" val="231223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55AFEF-3393-46FA-8A10-734E9E81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DBC81C-9737-4F9C-9B95-D6D343CDD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F45C6D-2B32-486A-A1C5-1F23E0A6D651}"/>
              </a:ext>
            </a:extLst>
          </p:cNvPr>
          <p:cNvSpPr txBox="1"/>
          <p:nvPr/>
        </p:nvSpPr>
        <p:spPr>
          <a:xfrm>
            <a:off x="457200" y="1524000"/>
            <a:ext cx="3962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-2.64207     0.049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537F89-F0E9-458B-B19A-ED0D22B1E191}"/>
              </a:ext>
            </a:extLst>
          </p:cNvPr>
          <p:cNvSpPr txBox="1"/>
          <p:nvPr/>
        </p:nvSpPr>
        <p:spPr>
          <a:xfrm>
            <a:off x="4572000" y="1524000"/>
            <a:ext cx="4114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exp(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 0.07121     1.05048 </a:t>
            </a:r>
          </a:p>
          <a:p>
            <a:r>
              <a:rPr lang="en-US" dirty="0"/>
              <a:t>&gt; exp(10*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[2])</a:t>
            </a:r>
          </a:p>
          <a:p>
            <a:r>
              <a:rPr lang="en-US" dirty="0"/>
              <a:t>  Age </a:t>
            </a:r>
          </a:p>
          <a:p>
            <a:r>
              <a:rPr lang="en-US" dirty="0"/>
              <a:t>1.636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08F57A-1162-477A-AAFC-E1129E08C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886" y="3812393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390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FB2F4-BFFE-46F7-9095-EFE48A43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E79B5D-ADA8-4218-975F-A5D76BF6C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88C81C-E516-44EC-BEB9-EA28B616B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343285"/>
            <a:ext cx="8171428" cy="4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437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DCCC1-39B9-4174-82E1-3C48862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586A7-524D-4FF9-A7A1-B81D801F2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496F0C-9BCA-4285-B3F8-15C10248C3E2}"/>
              </a:ext>
            </a:extLst>
          </p:cNvPr>
          <p:cNvSpPr txBox="1"/>
          <p:nvPr/>
        </p:nvSpPr>
        <p:spPr>
          <a:xfrm>
            <a:off x="533400" y="1584960"/>
            <a:ext cx="81534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logistic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I(Age - 50) + Sex + Treatment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data=Arthritis, family=binomi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9FD969-B967-4499-81B0-233A0EF93132}"/>
              </a:ext>
            </a:extLst>
          </p:cNvPr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in effects model.  Use I(Age – 50) to center Age, making </a:t>
            </a:r>
            <a:r>
              <a:rPr lang="en-US" dirty="0">
                <a:sym typeface="Symbol MT" panose="05050102010706020507" pitchFamily="18" charset="2"/>
              </a:rPr>
              <a:t> interpretab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B31DF-858B-488B-9C06-D4B8E96B8024}"/>
              </a:ext>
            </a:extLst>
          </p:cNvPr>
          <p:cNvSpPr txBox="1"/>
          <p:nvPr/>
        </p:nvSpPr>
        <p:spPr>
          <a:xfrm>
            <a:off x="457200" y="228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just the tests of coefficients provided by summary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9C3-F86B-4B43-8397-3398F040ABBF}"/>
              </a:ext>
            </a:extLst>
          </p:cNvPr>
          <p:cNvSpPr txBox="1"/>
          <p:nvPr/>
        </p:nvSpPr>
        <p:spPr>
          <a:xfrm>
            <a:off x="457200" y="2743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-0.5781     0.3674   -1.57    0.116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0.0487     0.0207    2.36    0.018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-1.4878     0.5948   -2.50    0.012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7598     0.5365    3.28    0.001 *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CF8954-AB2C-45B1-9745-BEFDDDC01872}"/>
              </a:ext>
            </a:extLst>
          </p:cNvPr>
          <p:cNvSpPr txBox="1"/>
          <p:nvPr/>
        </p:nvSpPr>
        <p:spPr>
          <a:xfrm>
            <a:off x="457200" y="5257800"/>
            <a:ext cx="82296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room::glance(arth.logistic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 x 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ll.devi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nu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ob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&lt;int&gt;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   &lt;int&gt; &lt;int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  116.      83  -46.0  100.  110.     92.1          80    8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61E1F8-D803-43FB-90BB-21CF8CB1D70E}"/>
              </a:ext>
            </a:extLst>
          </p:cNvPr>
          <p:cNvSpPr txBox="1"/>
          <p:nvPr/>
        </p:nvSpPr>
        <p:spPr>
          <a:xfrm>
            <a:off x="457200" y="485648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oom::glance() </a:t>
            </a:r>
            <a:r>
              <a:rPr lang="en-US" dirty="0"/>
              <a:t>gives model fit statistics</a:t>
            </a:r>
          </a:p>
        </p:txBody>
      </p:sp>
    </p:spTree>
    <p:extLst>
      <p:ext uri="{BB962C8B-B14F-4D97-AF65-F5344CB8AC3E}">
        <p14:creationId xmlns:p14="http://schemas.microsoft.com/office/powerpoint/2010/main" val="279750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0EEC6-705D-4BDE-90EF-3C446E051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546542-661B-4332-BCAB-D3D5A6DDA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329DA-540C-4034-B8EB-096435AD3F9E}"/>
              </a:ext>
            </a:extLst>
          </p:cNvPr>
          <p:cNvSpPr txBox="1"/>
          <p:nvPr/>
        </p:nvSpPr>
        <p:spPr>
          <a:xfrm>
            <a:off x="457200" y="1295400"/>
            <a:ext cx="82296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, 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.5 % 97.5 %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-0.5781     0.561 0.2647  1.13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0.0487     1.050 1.0100  1.096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4878     0.226 0.0652  0.68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1.7598     5.811 2.1187 17.72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E0B44F-FE68-421E-BFBA-7B657C782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4114800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0264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F03BF-7333-41ED-A47C-D110C30A2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sis testing: Ques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DB24E6-EB69-4C1E-8289-B6400003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4EB1A-7EF0-4722-99E2-C2B545909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171428" cy="12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6EE6C8-4937-47E6-9D2A-68869A97B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600304"/>
            <a:ext cx="8171428" cy="9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76BE37-FA43-4953-8B95-F7F7D8872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33800"/>
            <a:ext cx="8171428" cy="6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F1AE3E-012B-42B6-A969-FC97FB5B3C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4780635"/>
            <a:ext cx="8171428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A38C6-88A7-410F-9917-442C2CEFD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984DED-6246-4D48-AF02-2A3972BE9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124C04-53C8-442D-B81E-4C1DB65C5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2203395"/>
            <a:ext cx="8171428" cy="14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638129-D329-470C-811E-CF3D6ECEF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" y="3754120"/>
            <a:ext cx="8171428" cy="12952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2836A2-8846-42D3-8F01-B33D7F2EA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5251280"/>
            <a:ext cx="8171428" cy="9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86C174E-A4D7-468F-A71A-1F4A2D0B34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classical linear model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/>
              <a:t>, we fit using ordinary least squares.</a:t>
            </a:r>
          </a:p>
          <a:p>
            <a:r>
              <a:rPr lang="en-US" dirty="0"/>
              <a:t>All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models use maximum likelihood estimation– better properties</a:t>
            </a:r>
          </a:p>
        </p:txBody>
      </p:sp>
    </p:spTree>
    <p:extLst>
      <p:ext uri="{BB962C8B-B14F-4D97-AF65-F5344CB8AC3E}">
        <p14:creationId xmlns:p14="http://schemas.microsoft.com/office/powerpoint/2010/main" val="41388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CD703-432B-4EF9-A4A6-46FDD264A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5DC36-7111-42D9-8864-373DE9B2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E01699-9AB5-488C-A9BC-A7E8B46C33D1}"/>
              </a:ext>
            </a:extLst>
          </p:cNvPr>
          <p:cNvSpPr txBox="1"/>
          <p:nvPr/>
        </p:nvSpPr>
        <p:spPr>
          <a:xfrm>
            <a:off x="609600" y="2133600"/>
            <a:ext cx="80772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Gender + Admit),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(Admit + Dept + Gender)^2,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(Admit + Dept + Gender)^2, data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20.20  5 0.00114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8.82  5 0.00207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F09111-AFB8-4C38-BFAE-B5E3762D7562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only test overall fit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dirty="0"/>
              <a:t>or difference between models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FB14A-E110-49DF-B74D-A9DE9ACAF420}"/>
              </a:ext>
            </a:extLst>
          </p:cNvPr>
          <p:cNvSpPr txBox="1"/>
          <p:nvPr/>
        </p:nvSpPr>
        <p:spPr>
          <a:xfrm>
            <a:off x="609600" y="5715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e can say:</a:t>
            </a:r>
          </a:p>
          <a:p>
            <a:r>
              <a:rPr lang="en-US" dirty="0"/>
              <a:t>      Even the model with all pairwise associations fits poorly</a:t>
            </a:r>
          </a:p>
        </p:txBody>
      </p:sp>
    </p:spTree>
    <p:extLst>
      <p:ext uri="{BB962C8B-B14F-4D97-AF65-F5344CB8AC3E}">
        <p14:creationId xmlns:p14="http://schemas.microsoft.com/office/powerpoint/2010/main" val="16216922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B91B-CD8F-47BE-8C8B-8CDFF15AD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all model tes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292DF0-A4BE-4A6C-A569-9D5E5DF61F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ikelihood ratio test (</a:t>
            </a:r>
            <a:r>
              <a:rPr lang="en-US" i="1" dirty="0"/>
              <a:t>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sz="2400" dirty="0"/>
              <a:t>Compare </a:t>
            </a:r>
            <a:r>
              <a:rPr lang="en-US" sz="2400" dirty="0">
                <a:solidFill>
                  <a:srgbClr val="0070C0"/>
                </a:solidFill>
              </a:rPr>
              <a:t>nested</a:t>
            </a:r>
            <a:r>
              <a:rPr lang="en-US" sz="2400" dirty="0"/>
              <a:t> models, similar to F tests in OLS</a:t>
            </a:r>
          </a:p>
          <a:p>
            <a:r>
              <a:rPr lang="en-US" sz="2400" dirty="0"/>
              <a:t>Let L</a:t>
            </a:r>
            <a:r>
              <a:rPr lang="en-US" sz="2400" baseline="-25000" dirty="0"/>
              <a:t>1</a:t>
            </a:r>
            <a:r>
              <a:rPr lang="en-US" sz="2400" dirty="0"/>
              <a:t> = maximized value for </a:t>
            </a:r>
            <a:r>
              <a:rPr lang="en-US" sz="2400" dirty="0">
                <a:solidFill>
                  <a:srgbClr val="0070C0"/>
                </a:solidFill>
              </a:rPr>
              <a:t>our model</a:t>
            </a:r>
          </a:p>
          <a:p>
            <a:pPr marL="0" indent="0">
              <a:buNone/>
            </a:pPr>
            <a:r>
              <a:rPr lang="en-US" sz="2400" dirty="0"/>
              <a:t>            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+ </a:t>
            </a:r>
            <a:r>
              <a:rPr lang="en-US" sz="2400" b="1" dirty="0" err="1">
                <a:sym typeface="Symbol" panose="05050102010706020507" pitchFamily="18" charset="2"/>
              </a:rPr>
              <a:t>x</a:t>
            </a:r>
            <a:r>
              <a:rPr lang="en-US" sz="2400" baseline="300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           </a:t>
            </a:r>
            <a:r>
              <a:rPr lang="en-US" sz="2400" dirty="0">
                <a:sym typeface="Symbol" panose="05050102010706020507" pitchFamily="18" charset="2"/>
              </a:rPr>
              <a:t>w/ k predictors</a:t>
            </a:r>
          </a:p>
          <a:p>
            <a:r>
              <a:rPr lang="en-US" sz="2400" dirty="0">
                <a:sym typeface="Symbol" panose="05050102010706020507" pitchFamily="18" charset="2"/>
              </a:rPr>
              <a:t>Let L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= maximized likelihood for the </a:t>
            </a:r>
            <a:r>
              <a:rPr lang="en-US" sz="2400" dirty="0">
                <a:solidFill>
                  <a:srgbClr val="0070C0"/>
                </a:solidFill>
                <a:sym typeface="Symbol" panose="05050102010706020507" pitchFamily="18" charset="2"/>
              </a:rPr>
              <a:t>null model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            </a:t>
            </a:r>
            <a:r>
              <a:rPr lang="en-US" sz="2400" dirty="0"/>
              <a:t>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             under H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: 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= 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 = … = </a:t>
            </a:r>
            <a:r>
              <a:rPr lang="en-US" sz="2400" baseline="-25000" dirty="0">
                <a:sym typeface="Symbol" panose="05050102010706020507" pitchFamily="18" charset="2"/>
              </a:rPr>
              <a:t>k       </a:t>
            </a:r>
          </a:p>
          <a:p>
            <a:r>
              <a:rPr lang="en-US" sz="2400" dirty="0"/>
              <a:t>Likelihood ratio test statistic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B959FE-11D3-470C-A2A5-1924F9A37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19F432-ABDC-4259-99E5-48D8F76C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18485"/>
              </p:ext>
            </p:extLst>
          </p:nvPr>
        </p:nvGraphicFramePr>
        <p:xfrm>
          <a:off x="1371600" y="4419600"/>
          <a:ext cx="53179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590560" imgH="482400" progId="Equation.DSMT4">
                  <p:embed/>
                </p:oleObj>
              </mc:Choice>
              <mc:Fallback>
                <p:oleObj name="Equation" r:id="rId3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53179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0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2D22D-BEEC-F533-DFBA-95C9B107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ald tests &amp; confidence interv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9BD1A-5463-C8D9-400D-AB197F7B0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87826"/>
          </a:xfrm>
        </p:spPr>
        <p:txBody>
          <a:bodyPr/>
          <a:lstStyle/>
          <a:p>
            <a:r>
              <a:rPr lang="en-CA" dirty="0"/>
              <a:t>Analogous to </a:t>
            </a:r>
            <a:r>
              <a:rPr lang="en-CA" i="1" dirty="0"/>
              <a:t>t</a:t>
            </a:r>
            <a:r>
              <a:rPr lang="en-CA" dirty="0"/>
              <a:t>-tests in OLS</a:t>
            </a:r>
          </a:p>
          <a:p>
            <a:r>
              <a:rPr lang="en-CA" dirty="0"/>
              <a:t>Test H</a:t>
            </a:r>
            <a:r>
              <a:rPr lang="en-CA" baseline="-25000" dirty="0"/>
              <a:t>0</a:t>
            </a:r>
            <a:r>
              <a:rPr lang="en-CA" dirty="0"/>
              <a:t>: β</a:t>
            </a:r>
            <a:r>
              <a:rPr lang="en-CA" baseline="-25000" dirty="0" err="1"/>
              <a:t>i</a:t>
            </a:r>
            <a:r>
              <a:rPr lang="en-CA" dirty="0"/>
              <a:t> = 0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/>
              <a:t>Confidence interval</a:t>
            </a:r>
          </a:p>
          <a:p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1188D-1614-6DFD-EF7F-7ACFD6029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0A4-5313-7139-EF88-FC9DB5BAB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752600"/>
            <a:ext cx="4819650" cy="838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5BEDC5D-F2AC-95AB-FA25-DF3A615464B8}"/>
              </a:ext>
            </a:extLst>
          </p:cNvPr>
          <p:cNvSpPr txBox="1"/>
          <p:nvPr/>
        </p:nvSpPr>
        <p:spPr>
          <a:xfrm>
            <a:off x="2286000" y="324679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CA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9BB79-6BFE-B125-F0E6-91E345F94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845005"/>
            <a:ext cx="2643643" cy="6531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4BD339-21F8-22A1-7C58-4F4DDB2ED353}"/>
              </a:ext>
            </a:extLst>
          </p:cNvPr>
          <p:cNvSpPr txBox="1"/>
          <p:nvPr/>
        </p:nvSpPr>
        <p:spPr>
          <a:xfrm>
            <a:off x="457200" y="40386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1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2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1, r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2.5 % 97.5 %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-0.578      0.367    -1.6    0.116 -1.33  0.12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0.049      0.021     2.4    0.018  0.01  0.09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-1.488      0.595    -2.5    0.012 -2.73 -0.37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1.760      0.536     3.3    0.001  0.75  2.875</a:t>
            </a:r>
          </a:p>
        </p:txBody>
      </p:sp>
    </p:spTree>
    <p:extLst>
      <p:ext uri="{BB962C8B-B14F-4D97-AF65-F5344CB8AC3E}">
        <p14:creationId xmlns:p14="http://schemas.microsoft.com/office/powerpoint/2010/main" val="31987574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1DDEF-83FB-779E-F408-78C633D05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R, Wald &amp; Score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AB660F-FB33-0ACE-F288-FA59AA6E3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11A9A7-2563-DCA5-FA74-AF41FC408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791"/>
            <a:ext cx="5609362" cy="1454565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842597C7-09AC-16E7-67CD-7E883609F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51" y="2895600"/>
            <a:ext cx="4514449" cy="39017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499709-CDF9-F6A8-B533-8ECC05077F99}"/>
              </a:ext>
            </a:extLst>
          </p:cNvPr>
          <p:cNvSpPr txBox="1"/>
          <p:nvPr/>
        </p:nvSpPr>
        <p:spPr>
          <a:xfrm>
            <a:off x="5213552" y="2971800"/>
            <a:ext cx="358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fferent ways to measure departure from H</a:t>
            </a:r>
            <a:r>
              <a:rPr lang="en-CA" baseline="-25000" dirty="0"/>
              <a:t>0</a:t>
            </a:r>
            <a:r>
              <a:rPr lang="en-CA" dirty="0"/>
              <a:t>: </a:t>
            </a:r>
            <a:r>
              <a:rPr lang="el-GR" b="1" dirty="0"/>
              <a:t>β</a:t>
            </a:r>
            <a:r>
              <a:rPr lang="en-CA" dirty="0"/>
              <a:t> = 0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LR test: </a:t>
            </a:r>
            <a:r>
              <a:rPr lang="en-CA" dirty="0" err="1">
                <a:solidFill>
                  <a:srgbClr val="FF0000"/>
                </a:solidFill>
              </a:rPr>
              <a:t>diff</a:t>
            </a:r>
            <a:r>
              <a:rPr lang="en-CA" baseline="30000" dirty="0" err="1">
                <a:solidFill>
                  <a:srgbClr val="FF0000"/>
                </a:solidFill>
              </a:rPr>
              <a:t>ce</a:t>
            </a:r>
            <a:r>
              <a:rPr lang="en-CA" dirty="0">
                <a:solidFill>
                  <a:srgbClr val="FF0000"/>
                </a:solidFill>
              </a:rPr>
              <a:t> in log 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Wald test: (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 – 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baseline="-25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CA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B050"/>
                </a:solidFill>
              </a:rPr>
              <a:t>Score test: slope at </a:t>
            </a:r>
            <a:r>
              <a:rPr lang="el-GR" b="1" dirty="0">
                <a:solidFill>
                  <a:srgbClr val="00B050"/>
                </a:solidFill>
              </a:rPr>
              <a:t>β</a:t>
            </a:r>
            <a:r>
              <a:rPr lang="en-CA" dirty="0">
                <a:solidFill>
                  <a:srgbClr val="00B050"/>
                </a:solidFill>
              </a:rPr>
              <a:t>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72B97D-583D-A561-D0B2-BAF795436092}"/>
              </a:ext>
            </a:extLst>
          </p:cNvPr>
          <p:cNvSpPr txBox="1"/>
          <p:nvPr/>
        </p:nvSpPr>
        <p:spPr>
          <a:xfrm>
            <a:off x="6248400" y="1215817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0: </a:t>
            </a:r>
            <a:r>
              <a:rPr lang="el-GR" dirty="0"/>
              <a:t>β</a:t>
            </a:r>
            <a:r>
              <a:rPr lang="en-CA" baseline="-25000" dirty="0"/>
              <a:t>1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2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3</a:t>
            </a:r>
            <a:r>
              <a:rPr lang="en-CA" dirty="0"/>
              <a:t> = 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90F56F5-2FD2-9ED5-3FE2-2BBBC34A9C41}"/>
              </a:ext>
            </a:extLst>
          </p:cNvPr>
          <p:cNvCxnSpPr>
            <a:cxnSpLocks/>
          </p:cNvCxnSpPr>
          <p:nvPr/>
        </p:nvCxnSpPr>
        <p:spPr>
          <a:xfrm flipH="1">
            <a:off x="1371600" y="3200400"/>
            <a:ext cx="1066800" cy="21336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63DBA7-ABC3-B7DB-0D06-1D7B87364B83}"/>
              </a:ext>
            </a:extLst>
          </p:cNvPr>
          <p:cNvSpPr txBox="1"/>
          <p:nvPr/>
        </p:nvSpPr>
        <p:spPr>
          <a:xfrm rot="17869815">
            <a:off x="896840" y="4495644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rgbClr val="00B050"/>
                </a:solidFill>
              </a:rPr>
              <a:t>Score test</a:t>
            </a:r>
          </a:p>
        </p:txBody>
      </p:sp>
    </p:spTree>
    <p:extLst>
      <p:ext uri="{BB962C8B-B14F-4D97-AF65-F5344CB8AC3E}">
        <p14:creationId xmlns:p14="http://schemas.microsoft.com/office/powerpoint/2010/main" val="7096287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C225A-AF0F-6B96-DDC6-2CC43106A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lotting logistic regression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500F61-AEE9-9D4D-4D60-8EF6DCAAE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520BA7-5DBD-9DCB-ABFC-1BB78B0C50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161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Conditional plots</a:t>
            </a:r>
            <a:r>
              <a:rPr lang="en-CA" sz="2400" dirty="0"/>
              <a:t>: Stratified plot of Y or logit(Y) vs. one X, conditioned by other predictors--- only that subset is plotted for eac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0AE3E1-89A8-F7A1-7531-ED6C460F3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649729"/>
            <a:ext cx="6423949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937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Full-model plots</a:t>
            </a:r>
            <a:r>
              <a:rPr lang="en-CA" sz="2400" dirty="0"/>
              <a:t>: Plot of fitted response surface, showing all effects; usually shown in several pan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5E5562-8DB5-7EEB-3FE1-F43E4B2C3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893688"/>
            <a:ext cx="6444341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3622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Effect plots</a:t>
            </a:r>
            <a:r>
              <a:rPr lang="en-CA" sz="2400" dirty="0"/>
              <a:t>: plots of predicted effects for terms in the model, averaged over predictors not shown in a given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7DD631-B435-19B8-678A-0C9259D1C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895600"/>
            <a:ext cx="7559522" cy="256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0507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EC953-9154-35B7-6CFE-D2BB81862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56285-D8C0-3D24-E7B9-9D552D3DD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77B6E4-6339-2EAA-8178-FB08C32E5F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80160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9655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EC953-9154-35B7-6CFE-D2BB81862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56285-D8C0-3D24-E7B9-9D552D3DD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825C5E-1AB7-C49C-FD8B-089FCFBD0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632" y="1276858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2985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EC953-9154-35B7-6CFE-D2BB81862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56285-D8C0-3D24-E7B9-9D552D3DD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86E5AA-C634-B45C-5C65-5FC1DF918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33762"/>
            <a:ext cx="8171428" cy="4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570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57437-BD9B-47BE-A61C-D742A99C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A7CCE-F143-47BC-9B40-9D3A4FEC4963}"/>
              </a:ext>
            </a:extLst>
          </p:cNvPr>
          <p:cNvSpPr txBox="1"/>
          <p:nvPr/>
        </p:nvSpPr>
        <p:spPr>
          <a:xfrm>
            <a:off x="457200" y="53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ng models 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and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5B603-53E9-4407-ABE9-2A6EB4E60E4B}"/>
              </a:ext>
            </a:extLst>
          </p:cNvPr>
          <p:cNvSpPr txBox="1"/>
          <p:nvPr/>
        </p:nvSpPr>
        <p:spPr>
          <a:xfrm>
            <a:off x="609600" y="1219200"/>
            <a:ext cx="8077200" cy="504753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, test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R tests for hierarchical log-linear models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Dept * (Gender + Admit)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(Admit + Dept + Gender)^2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viance df Delta(Dev) Delta(df) P(&gt; Delta(Dev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      21.74  6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      20.20  5      1.531         1        0.215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aturated     0.00  0     20.204         5        0.0011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IC BIC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1 217 238     21.7  6     0.0014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2 217 240     20.2  5     0.0011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67539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E8B52-429F-E848-7D3B-C0799FB85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093C3D-71B1-13B7-E539-096E572A3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32BD6E-9DE7-029B-BA67-BAD81DD34FA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Arthritis data by Treatment, ignoring Sex; overlay fitted logistic reg. lin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DA74-6DCB-66C2-3EA8-DEF887657BC3}"/>
              </a:ext>
            </a:extLst>
          </p:cNvPr>
          <p:cNvSpPr txBox="1"/>
          <p:nvPr/>
        </p:nvSpPr>
        <p:spPr>
          <a:xfrm>
            <a:off x="533400" y="1600200"/>
            <a:ext cx="8153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ge, Better, color=Treatment)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5, 85) +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, size=2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thod = "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family = binomial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alpha = 0.2,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ill=Treatment), size=2.5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llrang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TRUE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 theme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2)) 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  </a:t>
            </a:r>
            <a:r>
              <a:rPr lang="en-CA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the plo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FCDA0-2AE4-01C8-CE51-C2C8AC0AF20F}"/>
              </a:ext>
            </a:extLst>
          </p:cNvPr>
          <p:cNvSpPr txBox="1"/>
          <p:nvPr/>
        </p:nvSpPr>
        <p:spPr>
          <a:xfrm>
            <a:off x="5029200" y="34290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eom_jitter</a:t>
            </a:r>
            <a:r>
              <a:rPr lang="en-CA" dirty="0"/>
              <a:t>() shows the observations more distinctly</a:t>
            </a:r>
          </a:p>
          <a:p>
            <a:endParaRPr lang="en-CA" dirty="0"/>
          </a:p>
          <a:p>
            <a:r>
              <a:rPr lang="en-CA" dirty="0"/>
              <a:t>Fitted lines use method=“</a:t>
            </a:r>
            <a:r>
              <a:rPr lang="en-CA" dirty="0" err="1"/>
              <a:t>glm</a:t>
            </a:r>
            <a:r>
              <a:rPr lang="en-CA" dirty="0"/>
              <a:t>”, family=binomial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4DD5457-BE3E-1D54-2B20-6BBB9A457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3049254"/>
            <a:ext cx="436672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7670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D6B38-177B-50A1-8055-8C360C614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CC6C73-9374-FBD0-315D-EFED1A56E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C110E2-C79F-B8C8-E86D-4586F9D2EF4E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an show the conditional plots for M &amp; F, simply by faceting by 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A35F4B-276B-43BF-DFAC-827B8481A928}"/>
              </a:ext>
            </a:extLst>
          </p:cNvPr>
          <p:cNvSpPr txBox="1"/>
          <p:nvPr/>
        </p:nvSpPr>
        <p:spPr>
          <a:xfrm>
            <a:off x="533400" y="182880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A9E4A7-86CA-D92A-ED18-097058C981D5}"/>
              </a:ext>
            </a:extLst>
          </p:cNvPr>
          <p:cNvSpPr txBox="1"/>
          <p:nvPr/>
        </p:nvSpPr>
        <p:spPr>
          <a:xfrm>
            <a:off x="6553200" y="2534920"/>
            <a:ext cx="213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Only the data for each Sex is used in each plot</a:t>
            </a:r>
          </a:p>
          <a:p>
            <a:endParaRPr lang="en-CA" sz="1600" dirty="0"/>
          </a:p>
          <a:p>
            <a:r>
              <a:rPr lang="en-CA" sz="1600" dirty="0"/>
              <a:t>Plotting the data points shows that the data for males is too thin to give good estimates of separate regression 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B160773-C586-68A9-0D92-17BA27B45A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2" y="2434262"/>
            <a:ext cx="5873809" cy="393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079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62A0-99BF-A02A-2466-40F669B5A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ull-mod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CB5634-DCDB-3161-95ED-C83021FBD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4FA1FB-0161-477E-8BB2-D10608FD7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8171428" cy="26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F7FA09-1208-4B30-9C70-2C0AE7917EF3}"/>
              </a:ext>
            </a:extLst>
          </p:cNvPr>
          <p:cNvSpPr txBox="1"/>
          <p:nvPr/>
        </p:nvSpPr>
        <p:spPr>
          <a:xfrm>
            <a:off x="457200" y="41148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fit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di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arth.fit2[,-9], 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ID Treatment  Sex Age Improved Better   fi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57   Treated Male  27     Some      1 -1.43  0.75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46   Treated Male  29     None      0 -1.33  0.7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77   Treated Male  30     None      0 -1.28  0.7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17   Treated Male  32   Marked      1 -1.18  0.684</a:t>
            </a:r>
          </a:p>
        </p:txBody>
      </p:sp>
    </p:spTree>
    <p:extLst>
      <p:ext uri="{BB962C8B-B14F-4D97-AF65-F5344CB8AC3E}">
        <p14:creationId xmlns:p14="http://schemas.microsoft.com/office/powerpoint/2010/main" val="7362338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D9BD1-D212-424B-ABDB-014BE382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4C90EC-0776-4CEF-BD53-0F15CDA9D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0A589C-B775-4E9B-9F2A-77755CA77011}"/>
              </a:ext>
            </a:extLst>
          </p:cNvPr>
          <p:cNvSpPr txBox="1"/>
          <p:nvPr/>
        </p:nvSpPr>
        <p:spPr>
          <a:xfrm>
            <a:off x="457200" y="1905506"/>
            <a:ext cx="82296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 &lt;- arth.fit2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==0, -4, 4))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</a:t>
            </a:r>
            <a:r>
              <a:rPr lang="en-US" sz="16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t -4, 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arth.fit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=Age, y=fi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ize = 2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ribb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i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-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a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+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l = 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alpha = 0.2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color = "transparent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labs(x = "Age", y = "Log odds (Better)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height=0.25, width=0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455AC1-35F8-422E-8547-75430C97ABA5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 the fitted log odds, confidence band and observ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95ED7F-8A3E-4F56-AFAA-B91A3DE438AB}"/>
              </a:ext>
            </a:extLst>
          </p:cNvPr>
          <p:cNvSpPr txBox="1"/>
          <p:nvPr/>
        </p:nvSpPr>
        <p:spPr>
          <a:xfrm>
            <a:off x="457200" y="541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color=Treatment gives separate points and lines for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36521903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2B363-997C-4AD6-B817-50358134C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47C92B-0DFF-4981-9668-9A073D6A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6DB31A5-0739-4E1C-9EFE-68AB450219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" y="2057400"/>
            <a:ext cx="8303846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3794B3-4965-4FEA-B0BF-F03A5205813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logit scale shows the </a:t>
            </a:r>
            <a:r>
              <a:rPr lang="en-US" dirty="0">
                <a:solidFill>
                  <a:srgbClr val="0070C0"/>
                </a:solidFill>
              </a:rPr>
              <a:t>additive</a:t>
            </a:r>
            <a:r>
              <a:rPr lang="en-US" dirty="0"/>
              <a:t> effects of age, treatment and sex</a:t>
            </a:r>
          </a:p>
          <a:p>
            <a:r>
              <a:rPr lang="en-US" dirty="0"/>
              <a:t>NB: easier to compare the treatment groups with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14ECB-7C5F-4082-A870-00163AE21E03}"/>
              </a:ext>
            </a:extLst>
          </p:cNvPr>
          <p:cNvSpPr txBox="1"/>
          <p:nvPr/>
        </p:nvSpPr>
        <p:spPr>
          <a:xfrm>
            <a:off x="609600" y="5943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show model uncertainty (confidence bands)</a:t>
            </a:r>
          </a:p>
          <a:p>
            <a:r>
              <a:rPr lang="en-US" dirty="0"/>
              <a:t>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13501482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59D52-531D-4955-B585-2D4D993D0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05AD04-E552-4EDE-9657-C41749C5C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40BE13-D50D-4D63-8D2D-274E8A9C5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947" y="2768600"/>
            <a:ext cx="7314105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1FAD3C-78DF-42FA-BA66-5AF1706DAD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probability scale may be simpler to interpret</a:t>
            </a:r>
          </a:p>
          <a:p>
            <a:r>
              <a:rPr lang="en-US" dirty="0"/>
              <a:t>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… type = “response”) </a:t>
            </a:r>
            <a:r>
              <a:rPr lang="en-US" dirty="0"/>
              <a:t>to get fitted probabili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E5828-4D03-4E0B-948E-6897187D1CEA}"/>
              </a:ext>
            </a:extLst>
          </p:cNvPr>
          <p:cNvSpPr txBox="1"/>
          <p:nvPr/>
        </p:nvSpPr>
        <p:spPr>
          <a:xfrm>
            <a:off x="457200" y="206248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r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predict(arth.logistic2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TRUE,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="response"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39784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0D1A0-E5B0-44D5-8116-23B8A6299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851E42-398C-44B3-901B-93A6115E7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86FDA1-01A5-4C9F-B02D-707653EADB4C}"/>
              </a:ext>
            </a:extLst>
          </p:cNvPr>
          <p:cNvSpPr txBox="1"/>
          <p:nvPr/>
        </p:nvSpPr>
        <p:spPr>
          <a:xfrm>
            <a:off x="457200" y="13716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s the linear effect of age the same for females, ma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test this by adding an </a:t>
            </a:r>
            <a:r>
              <a:rPr lang="en-US" dirty="0">
                <a:solidFill>
                  <a:srgbClr val="0070C0"/>
                </a:solidFill>
              </a:rPr>
              <a:t>interaction</a:t>
            </a:r>
            <a:r>
              <a:rPr lang="en-US" dirty="0"/>
              <a:t> of Sex x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() </a:t>
            </a:r>
            <a:r>
              <a:rPr lang="en-US" dirty="0"/>
              <a:t>makes it easy to add/subtract terms from a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partial tests of each term after all oth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3A951F-CCDB-4281-BC7F-A25EF022C8CF}"/>
              </a:ext>
            </a:extLst>
          </p:cNvPr>
          <p:cNvSpPr txBox="1"/>
          <p:nvPr/>
        </p:nvSpPr>
        <p:spPr>
          <a:xfrm>
            <a:off x="457200" y="2884944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logistic4 &lt;- update(arth.logistic2, . ~ . + I(Age-50):Sex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Bette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6.16  1    0.01308 *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6.98  1    0.00823 **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      11.90  1    0.0005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:Sex     3.42  1    0.06430 .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A19B16-9E1B-4B0F-A422-6D0C57828499}"/>
              </a:ext>
            </a:extLst>
          </p:cNvPr>
          <p:cNvSpPr txBox="1"/>
          <p:nvPr/>
        </p:nvSpPr>
        <p:spPr>
          <a:xfrm>
            <a:off x="457200" y="58790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raction term </a:t>
            </a:r>
            <a:r>
              <a:rPr lang="en-US" dirty="0" err="1"/>
              <a:t>Age:Sex</a:t>
            </a:r>
            <a:r>
              <a:rPr lang="en-US" dirty="0"/>
              <a:t> is not quite significant, but plot the fitted model anyway</a:t>
            </a:r>
          </a:p>
        </p:txBody>
      </p:sp>
    </p:spTree>
    <p:extLst>
      <p:ext uri="{BB962C8B-B14F-4D97-AF65-F5344CB8AC3E}">
        <p14:creationId xmlns:p14="http://schemas.microsoft.com/office/powerpoint/2010/main" val="18558310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C43AC-C446-41FD-A6F4-8B6DB8AA6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23C47C-237F-4366-AC91-6E930C71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FD7034-1DF6-4B58-9C17-600D94353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9687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18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B69C-CF02-4EBB-A9A2-E0042E2BF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Basic ide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A3FB94-73DB-4436-ACD2-D76A990AE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E580C580-3726-418A-84F9-37B778C9C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1619"/>
            <a:ext cx="7315200" cy="4912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040D6-A3EF-4271-A349-26E1FEBA7B4E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w a given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effect,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/ adjusting for other model effects</a:t>
            </a:r>
          </a:p>
        </p:txBody>
      </p:sp>
    </p:spTree>
    <p:extLst>
      <p:ext uri="{BB962C8B-B14F-4D97-AF65-F5344CB8AC3E}">
        <p14:creationId xmlns:p14="http://schemas.microsoft.com/office/powerpoint/2010/main" val="22439769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8A6E2-6B6B-4E3B-BFA0-3A1A57463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Deta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4A1FBD-339F-495B-8C97-C9B58FD14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87B88-34B8-41B9-8611-92FBFF273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06501"/>
            <a:ext cx="8171428" cy="4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23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893D8-0D27-4131-99E8-6809199DA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D12834-63AB-45D9-AF86-73B938353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CB87D1-E573-4A89-9AA7-A830C66CCA16}"/>
              </a:ext>
            </a:extLst>
          </p:cNvPr>
          <p:cNvSpPr txBox="1"/>
          <p:nvPr/>
        </p:nvSpPr>
        <p:spPr>
          <a:xfrm>
            <a:off x="457200" y="1864360"/>
            <a:ext cx="8229600" cy="461664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glm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+Gender+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family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link: log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Freq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erms added sequentially (first to las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ev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Chi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                           23       2650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pt          5      160        18       2491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1      163        17       2328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     1      230        16       2098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     1221        11        877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   855         6         22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        2         5         20     0.2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12D819-EBF4-44FF-9168-6CB0A6524864}"/>
              </a:ext>
            </a:extLst>
          </p:cNvPr>
          <p:cNvSpPr txBox="1"/>
          <p:nvPr/>
        </p:nvSpPr>
        <p:spPr>
          <a:xfrm>
            <a:off x="457200" y="113010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test individual term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681216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7EF-9D44-47FF-BBA1-5C49DC9C8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main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C6831C-0BBB-4A6B-89C4-29B8ED443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8DA6C4-9676-46D0-8323-879C9F99DCBE}"/>
              </a:ext>
            </a:extLst>
          </p:cNvPr>
          <p:cNvSpPr txBox="1"/>
          <p:nvPr/>
        </p:nvSpPr>
        <p:spPr>
          <a:xfrm>
            <a:off x="457200" y="202184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2, rows=1, cols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383C5774-B46A-4FDF-8E69-5B2151F36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0804"/>
            <a:ext cx="7097115" cy="2762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6BBEB1D-128A-4A3D-B1B5-DE27C87B6D7A}"/>
              </a:ext>
            </a:extLst>
          </p:cNvPr>
          <p:cNvSpPr txBox="1"/>
          <p:nvPr/>
        </p:nvSpPr>
        <p:spPr>
          <a:xfrm>
            <a:off x="304800" y="589788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veraged </a:t>
            </a:r>
            <a:r>
              <a:rPr lang="en-US" sz="1600" dirty="0"/>
              <a:t>                   Sex                                             Age                                                </a:t>
            </a:r>
            <a:r>
              <a:rPr lang="en-US" sz="1600" dirty="0" err="1"/>
              <a:t>Age</a:t>
            </a:r>
            <a:endParaRPr lang="en-US" sz="1600" dirty="0"/>
          </a:p>
          <a:p>
            <a:r>
              <a:rPr lang="en-US" sz="1600" b="1" dirty="0"/>
              <a:t>over:                       </a:t>
            </a:r>
            <a:r>
              <a:rPr lang="en-US" sz="1600" dirty="0"/>
              <a:t>Treatment                               </a:t>
            </a:r>
            <a:r>
              <a:rPr lang="en-US" sz="1600" dirty="0" err="1"/>
              <a:t>Treatment</a:t>
            </a:r>
            <a:r>
              <a:rPr lang="en-US" sz="1600" dirty="0"/>
              <a:t>                                           Se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52F099-5629-4724-95F2-51DDB31152BF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calculates effects for all high-order terms in the model</a:t>
            </a:r>
          </a:p>
          <a:p>
            <a:r>
              <a:rPr lang="en-US" dirty="0"/>
              <a:t>The response is plotted on the logit scale, but labeled with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90754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3D2E7-2527-4D55-B995-310B999AF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329E2E-688C-4A99-85AD-5928F02A3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EDA151-2574-4F8E-B2FE-BBC321D1A3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ull-model plot is simply the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ffect() </a:t>
            </a:r>
            <a:r>
              <a:rPr lang="en-US" dirty="0"/>
              <a:t>of the highest-order interaction of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C3C3EB-6A2C-4F4E-AD2D-1CC465ABF047}"/>
              </a:ext>
            </a:extLst>
          </p:cNvPr>
          <p:cNvSpPr txBox="1"/>
          <p:nvPr/>
        </p:nvSpPr>
        <p:spPr>
          <a:xfrm>
            <a:off x="457200" y="178276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ffe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c("Age", "Treatment", "Sex"), 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multiline=TRU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"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 = c("red", "blue"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 . . .)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0A3740-D874-42E4-B2EB-80ED96693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24265"/>
            <a:ext cx="7049484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855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97354-E8E4-41C0-815B-A4F08B06F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F55740-DABE-4A19-B30B-2230A9F4CF90}"/>
              </a:ext>
            </a:extLst>
          </p:cNvPr>
          <p:cNvSpPr txBox="1"/>
          <p:nvPr/>
        </p:nvSpPr>
        <p:spPr>
          <a:xfrm>
            <a:off x="609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 with interaction of Age × Sex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980D4BB2-0326-481B-8627-0D2202091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6" y="1946046"/>
            <a:ext cx="8621328" cy="33437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AD38A4-A15C-4003-9444-F7440314EB7A}"/>
              </a:ext>
            </a:extLst>
          </p:cNvPr>
          <p:cNvSpPr txBox="1"/>
          <p:nvPr/>
        </p:nvSpPr>
        <p:spPr>
          <a:xfrm>
            <a:off x="685800" y="1051560"/>
            <a:ext cx="8077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4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3D98C-9EAC-40CC-8C12-B6355CF6A81D}"/>
              </a:ext>
            </a:extLst>
          </p:cNvPr>
          <p:cNvSpPr txBox="1"/>
          <p:nvPr/>
        </p:nvSpPr>
        <p:spPr>
          <a:xfrm>
            <a:off x="609600" y="5537943"/>
            <a:ext cx="831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the high-order terms: Treatment &amp; Age * Sex are shown &amp; need to be interpreted</a:t>
            </a:r>
          </a:p>
          <a:p>
            <a:r>
              <a:rPr lang="en-US" dirty="0"/>
              <a:t>Q: How would you describe this?</a:t>
            </a:r>
          </a:p>
        </p:txBody>
      </p:sp>
    </p:spTree>
    <p:extLst>
      <p:ext uri="{BB962C8B-B14F-4D97-AF65-F5344CB8AC3E}">
        <p14:creationId xmlns:p14="http://schemas.microsoft.com/office/powerpoint/2010/main" val="24887023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" name="STAR_2002-10-19_NE01.pdf" descr="STAR_2002-10-19_NE0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891" y="-685800"/>
            <a:ext cx="5783109" cy="1018222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F12FE6-24CF-45E4-B64F-995D24EC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909" y="152400"/>
            <a:ext cx="2987982" cy="1447800"/>
          </a:xfrm>
        </p:spPr>
        <p:txBody>
          <a:bodyPr>
            <a:normAutofit/>
          </a:bodyPr>
          <a:lstStyle/>
          <a:p>
            <a:r>
              <a:rPr lang="en-US" dirty="0"/>
              <a:t>Race &amp; Cr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6579DE-CA98-404B-BAAA-C06DF3EFAEF2}"/>
              </a:ext>
            </a:extLst>
          </p:cNvPr>
          <p:cNvSpPr txBox="1"/>
          <p:nvPr/>
        </p:nvSpPr>
        <p:spPr>
          <a:xfrm>
            <a:off x="381000" y="1981200"/>
            <a:ext cx="297989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oronto Star </a:t>
            </a:r>
            <a:r>
              <a:rPr lang="en-US" dirty="0"/>
              <a:t>investigation of racial disparities in treatment by Toronto Police Services</a:t>
            </a:r>
          </a:p>
          <a:p>
            <a:endParaRPr lang="en-US" dirty="0"/>
          </a:p>
          <a:p>
            <a:r>
              <a:rPr lang="en-US" dirty="0"/>
              <a:t>FOI request </a:t>
            </a:r>
            <a:r>
              <a:rPr lang="en-US" dirty="0">
                <a:sym typeface="Symbol" panose="05050102010706020507" pitchFamily="18" charset="2"/>
              </a:rPr>
              <a:t> &gt; ½ M arrests, 1997—2002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Evidence f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racial profiling</a:t>
            </a:r>
            <a:r>
              <a:rPr lang="en-US" dirty="0">
                <a:sym typeface="Symbol" panose="05050102010706020507" pitchFamily="18" charset="2"/>
              </a:rPr>
              <a:t>?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Only look at discretionary charges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Simple marijuana possession</a:t>
            </a:r>
          </a:p>
          <a:p>
            <a:r>
              <a:rPr lang="en-US" dirty="0">
                <a:sym typeface="Symbol" panose="05050102010706020507" pitchFamily="18" charset="2"/>
              </a:rPr>
              <a:t>Non-moving auto in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dissolve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7632C83-333C-4D75-8F0F-97293289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se study: Arrests for marijua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38EB21-DE70-48A3-A20E-E6E6EA2B9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Dec. 2002, the </a:t>
            </a:r>
            <a:r>
              <a:rPr lang="en-US" sz="2400" i="1" dirty="0"/>
              <a:t>Toronto Star </a:t>
            </a:r>
            <a:r>
              <a:rPr lang="en-US" sz="2400" dirty="0"/>
              <a:t>examined the issue of </a:t>
            </a:r>
            <a:r>
              <a:rPr lang="en-US" sz="2400" dirty="0">
                <a:solidFill>
                  <a:srgbClr val="0070C0"/>
                </a:solidFill>
              </a:rPr>
              <a:t>racial profiling</a:t>
            </a:r>
            <a:r>
              <a:rPr lang="en-US" sz="2400" dirty="0"/>
              <a:t>, by analyzing a data base of 600,000+ arrest records from 1997-2002.</a:t>
            </a:r>
          </a:p>
          <a:p>
            <a:r>
              <a:rPr lang="en-US" sz="2400" dirty="0"/>
              <a:t>They focused on a subset of arrests for which police action was </a:t>
            </a:r>
            <a:r>
              <a:rPr lang="en-US" sz="2400" dirty="0">
                <a:solidFill>
                  <a:srgbClr val="0070C0"/>
                </a:solidFill>
              </a:rPr>
              <a:t>discretionary</a:t>
            </a:r>
            <a:r>
              <a:rPr lang="en-US" sz="2400" dirty="0"/>
              <a:t>, e.g., simple possession of small quantities of marijuana, where the police could:</a:t>
            </a:r>
          </a:p>
          <a:p>
            <a:pPr lvl="1"/>
            <a:r>
              <a:rPr lang="en-US" sz="2000" dirty="0"/>
              <a:t>Release the arrestee with a summons – like a parking ticket</a:t>
            </a:r>
          </a:p>
          <a:p>
            <a:pPr lvl="1"/>
            <a:r>
              <a:rPr lang="en-US" sz="2000" dirty="0"/>
              <a:t>Bring to police station, hold for bail, … -- harsher treatment</a:t>
            </a:r>
          </a:p>
          <a:p>
            <a:r>
              <a:rPr lang="en-US" sz="2400" dirty="0"/>
              <a:t>Response variable: released: “Yes”, “No”</a:t>
            </a:r>
          </a:p>
          <a:p>
            <a:pPr lvl="1"/>
            <a:r>
              <a:rPr lang="en-US" sz="2000" dirty="0"/>
              <a:t>Main predictor of interest: skin-</a:t>
            </a:r>
            <a:r>
              <a:rPr lang="en-US" sz="2000" dirty="0" err="1"/>
              <a:t>colour</a:t>
            </a:r>
            <a:r>
              <a:rPr lang="en-US" sz="2000" dirty="0"/>
              <a:t> of arrestee (black, white)</a:t>
            </a:r>
          </a:p>
          <a:p>
            <a:pPr lvl="1"/>
            <a:r>
              <a:rPr lang="en-US" sz="2000" dirty="0"/>
              <a:t>Other predictors: year, age, sex, 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0A4374-206F-4AA1-8338-08A4C3E0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92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Toronto Star </a:t>
            </a:r>
            <a:r>
              <a:rPr lang="en-US" dirty="0"/>
              <a:t>meets mosaic disp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33600"/>
            <a:ext cx="4710953" cy="4302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communicate these results most effectivel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message?  What features are directly comprehensible to the audienc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" y="37462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aphic designer’s early attemp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38605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y early attempts</a:t>
            </a:r>
          </a:p>
        </p:txBody>
      </p:sp>
      <p:sp>
        <p:nvSpPr>
          <p:cNvPr id="8" name="Right Brace 7"/>
          <p:cNvSpPr/>
          <p:nvPr/>
        </p:nvSpPr>
        <p:spPr>
          <a:xfrm>
            <a:off x="6934200" y="2819400"/>
            <a:ext cx="228600" cy="26670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1981200" y="2743200"/>
            <a:ext cx="228600" cy="2590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9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cial profiling: Presentation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704" y="2455367"/>
            <a:ext cx="6313334" cy="404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gether, we created this (nearly) </a:t>
            </a:r>
            <a:r>
              <a:rPr lang="en-US" dirty="0">
                <a:solidFill>
                  <a:srgbClr val="FF0000"/>
                </a:solidFill>
              </a:rPr>
              <a:t>self-explaining</a:t>
            </a:r>
            <a:r>
              <a:rPr lang="en-US" dirty="0"/>
              <a:t> infograph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7645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tle gives the main conclu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1676400"/>
            <a:ext cx="241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Legend gives a layman’s description of shading leve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0386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r width ~ charges</a:t>
            </a:r>
          </a:p>
          <a:p>
            <a:r>
              <a:rPr lang="en-US" sz="1600" dirty="0"/>
              <a:t>Divided by % rele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971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xt description gives detai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5638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umbers shown in the cell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95500" y="2161666"/>
            <a:ext cx="228600" cy="3911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>
            <a:off x="2095500" y="2971800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>
            <a:off x="2129790" y="4147417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7" idx="2"/>
          </p:cNvCxnSpPr>
          <p:nvPr/>
        </p:nvCxnSpPr>
        <p:spPr>
          <a:xfrm flipH="1">
            <a:off x="7239000" y="2199620"/>
            <a:ext cx="216719" cy="6197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1516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54A91-1F0A-4BBC-AA58-2E0BADF10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28F4EB-3EBB-4824-A3B0-5558B7EF3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53A5B-7D51-4783-8485-47CB0B5C41A5}"/>
              </a:ext>
            </a:extLst>
          </p:cNvPr>
          <p:cNvSpPr txBox="1"/>
          <p:nvPr/>
        </p:nvSpPr>
        <p:spPr>
          <a:xfrm>
            <a:off x="609600" y="3048000"/>
            <a:ext cx="80772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car)        # 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rests, package =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leased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year age  sex employed citizen check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18       Yes  White 2000  24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301       No  Black 1999  17 Male      Yes      No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495      Yes  White 1998  23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732      Yes  Black 2000  1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838      Yes  Black 1997  27 Male       No     Yes      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257       No  White 2001  19 Male       No     Yes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100       No  Black 2000  19 Male       No     Yes      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843      Yes  White 1999  20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580      Yes  Black 1999  26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833      Yes  Black 1998  3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4B6B86-E77F-4A93-819D-8134DED848F8}"/>
              </a:ext>
            </a:extLst>
          </p:cNvPr>
          <p:cNvSpPr txBox="1"/>
          <p:nvPr/>
        </p:nvSpPr>
        <p:spPr>
          <a:xfrm>
            <a:off x="457200" y="1190407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ponse variable: released</a:t>
            </a:r>
          </a:p>
          <a:p>
            <a:r>
              <a:rPr lang="en-US" dirty="0"/>
              <a:t>Control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year, age, s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ployed, citizen: Yes, 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ecks: # of police databases (previous arrests, convictions, parole status) where the arrestee’s name was found</a:t>
            </a:r>
          </a:p>
        </p:txBody>
      </p:sp>
    </p:spTree>
    <p:extLst>
      <p:ext uri="{BB962C8B-B14F-4D97-AF65-F5344CB8AC3E}">
        <p14:creationId xmlns:p14="http://schemas.microsoft.com/office/powerpoint/2010/main" val="227727138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E7D91-A710-47C0-8FA6-E7D81F8AE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45229-FAF3-491D-A93F-F4FA9EEB8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798BD-C659-43B2-A2AA-8C6645AED72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ar is numerical. But may be non-linear. Convert to a </a:t>
            </a:r>
            <a:r>
              <a:rPr lang="en-US" dirty="0">
                <a:solidFill>
                  <a:srgbClr val="0070C0"/>
                </a:solidFill>
              </a:rPr>
              <a:t>factor</a:t>
            </a:r>
          </a:p>
          <a:p>
            <a:r>
              <a:rPr lang="en-US" dirty="0"/>
              <a:t>Fit model with all main effects, but allow </a:t>
            </a:r>
            <a:r>
              <a:rPr lang="en-US" dirty="0">
                <a:solidFill>
                  <a:srgbClr val="0070C0"/>
                </a:solidFill>
              </a:rPr>
              <a:t>interactions</a:t>
            </a:r>
            <a:r>
              <a:rPr lang="en-US" dirty="0"/>
              <a:t> of </a:t>
            </a:r>
            <a:r>
              <a:rPr lang="en-US" dirty="0" err="1"/>
              <a:t>colour:year</a:t>
            </a:r>
            <a:r>
              <a:rPr lang="en-US" dirty="0"/>
              <a:t> and </a:t>
            </a:r>
            <a:r>
              <a:rPr lang="en-US" dirty="0" err="1"/>
              <a:t>colour:ag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702A88-4D42-4059-9702-2758AE05C7F3}"/>
              </a:ext>
            </a:extLst>
          </p:cNvPr>
          <p:cNvSpPr txBox="1"/>
          <p:nvPr/>
        </p:nvSpPr>
        <p:spPr>
          <a:xfrm>
            <a:off x="533400" y="2133600"/>
            <a:ext cx="8153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rests.mo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eleased ~ employed + citizen + checks +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year +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a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family=binomial, data=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21D66-D930-441E-B34F-EA3FBBCB89DB}"/>
              </a:ext>
            </a:extLst>
          </p:cNvPr>
          <p:cNvSpPr txBox="1"/>
          <p:nvPr/>
        </p:nvSpPr>
        <p:spPr>
          <a:xfrm>
            <a:off x="533400" y="3347720"/>
            <a:ext cx="8153400" cy="270843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release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mployed        72.7  1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itizen         25.8  1    3.8e-0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hecks         205.2  1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9.6  1    9.7e-0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ear             6.1  5    0.29785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0.5  1    0.49827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ye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21.7  5    0.00059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a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.9  1    0.00019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57133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5E2F8-95B7-4859-AFCA-10E0B2048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: Skin </a:t>
            </a:r>
            <a:r>
              <a:rPr lang="en-US" dirty="0" err="1"/>
              <a:t>colou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1EA7D5-1CFD-4143-B09F-040A44DA9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56BCF-3530-42C8-B00B-AE56EBFEAEB5}"/>
              </a:ext>
            </a:extLst>
          </p:cNvPr>
          <p:cNvSpPr txBox="1"/>
          <p:nvPr/>
        </p:nvSpPr>
        <p:spPr>
          <a:xfrm>
            <a:off x="381000" y="1186934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arrests.mod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”, ...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6ED62B65-A611-4039-BC99-826504C42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63047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5FD138-6742-434B-AEA4-D569AC84A7C5}"/>
              </a:ext>
            </a:extLst>
          </p:cNvPr>
          <p:cNvSpPr txBox="1"/>
          <p:nvPr/>
        </p:nvSpPr>
        <p:spPr>
          <a:xfrm>
            <a:off x="5166360" y="2286000"/>
            <a:ext cx="35356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Effect plot for </a:t>
            </a:r>
            <a:r>
              <a:rPr lang="en-US" dirty="0" err="1"/>
              <a:t>colour</a:t>
            </a:r>
            <a:r>
              <a:rPr lang="en-US" dirty="0"/>
              <a:t> shows average effect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(adjusting) for </a:t>
            </a:r>
            <a:r>
              <a:rPr lang="en-US" dirty="0">
                <a:solidFill>
                  <a:srgbClr val="0070C0"/>
                </a:solidFill>
              </a:rPr>
              <a:t>all</a:t>
            </a:r>
            <a:r>
              <a:rPr lang="en-US" dirty="0"/>
              <a:t> other factors simultaneously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(The </a:t>
            </a:r>
            <a:r>
              <a:rPr lang="en-US" i="1" dirty="0"/>
              <a:t>Star</a:t>
            </a:r>
            <a:r>
              <a:rPr lang="en-US" dirty="0"/>
              <a:t> analysis controlled for these one at a time.)</a:t>
            </a:r>
          </a:p>
          <a:p>
            <a:pPr marL="285750" indent="-285750">
              <a:spcAft>
                <a:spcPts val="300"/>
              </a:spcAft>
              <a:buFont typeface="Symbol" panose="05050102010706020507" pitchFamily="18" charset="2"/>
              <a:buChar char="®"/>
            </a:pPr>
            <a:r>
              <a:rPr lang="en-US" dirty="0">
                <a:sym typeface="Symbol" panose="05050102010706020507" pitchFamily="18" charset="2"/>
              </a:rPr>
              <a:t>Evidence for different treatment of blacks &amp; whites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Even Francis </a:t>
            </a:r>
            <a:r>
              <a:rPr lang="en-US" dirty="0" err="1">
                <a:sym typeface="Symbol" panose="05050102010706020507" pitchFamily="18" charset="2"/>
              </a:rPr>
              <a:t>Nunziata</a:t>
            </a:r>
            <a:r>
              <a:rPr lang="en-US" dirty="0">
                <a:sym typeface="Symbol" panose="05050102010706020507" pitchFamily="18" charset="2"/>
              </a:rPr>
              <a:t> could understand this.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However, effect smaller than reported by the </a:t>
            </a:r>
            <a:r>
              <a:rPr lang="en-US" i="1" dirty="0">
                <a:sym typeface="Symbol" panose="05050102010706020507" pitchFamily="18" charset="2"/>
              </a:rPr>
              <a:t>Sta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42783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AA399-1D1E-4026-84C5-7F64963B9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&amp; graphing model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68D3EF-4D49-4C47-B954-23BD46A1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5B60DA-34F2-4B8F-8AFA-FAFD3F075609}"/>
              </a:ext>
            </a:extLst>
          </p:cNvPr>
          <p:cNvGrpSpPr/>
          <p:nvPr/>
        </p:nvGrpSpPr>
        <p:grpSpPr>
          <a:xfrm>
            <a:off x="355600" y="1571338"/>
            <a:ext cx="8580120" cy="1344264"/>
            <a:chOff x="457200" y="2514601"/>
            <a:chExt cx="8503920" cy="1420463"/>
          </a:xfrm>
        </p:grpSpPr>
        <p:pic>
          <p:nvPicPr>
            <p:cNvPr id="5" name="Picture 32">
              <a:extLst>
                <a:ext uri="{FF2B5EF4-FFF2-40B4-BE49-F238E27FC236}">
                  <a16:creationId xmlns:a16="http://schemas.microsoft.com/office/drawing/2014/main" id="{18F85EA5-F2A6-4B2E-8B6F-1D7BC5910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6097" y="2514601"/>
              <a:ext cx="1565023" cy="142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5BAA8E7-9FB1-40BC-8B02-89FDBFA0A0A0}"/>
                </a:ext>
              </a:extLst>
            </p:cNvPr>
            <p:cNvGrpSpPr/>
            <p:nvPr/>
          </p:nvGrpSpPr>
          <p:grpSpPr>
            <a:xfrm>
              <a:off x="457200" y="2816291"/>
              <a:ext cx="7014320" cy="980498"/>
              <a:chOff x="457200" y="2816291"/>
              <a:chExt cx="7014320" cy="980498"/>
            </a:xfrm>
          </p:grpSpPr>
          <p:grpSp>
            <p:nvGrpSpPr>
              <p:cNvPr id="7" name="Group 18">
                <a:extLst>
                  <a:ext uri="{FF2B5EF4-FFF2-40B4-BE49-F238E27FC236}">
                    <a16:creationId xmlns:a16="http://schemas.microsoft.com/office/drawing/2014/main" id="{7C464DF9-EAB8-40D6-80D6-F39276FB7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2816291"/>
                <a:ext cx="1357610" cy="850078"/>
                <a:chOff x="4788" y="1122"/>
                <a:chExt cx="702" cy="541"/>
              </a:xfrm>
            </p:grpSpPr>
            <p:sp>
              <p:nvSpPr>
                <p:cNvPr id="21" name="AutoShape 19">
                  <a:extLst>
                    <a:ext uri="{FF2B5EF4-FFF2-40B4-BE49-F238E27FC236}">
                      <a16:creationId xmlns:a16="http://schemas.microsoft.com/office/drawing/2014/main" id="{48B9B0BC-20E3-4EA6-A426-2F0BCA317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8" y="1122"/>
                  <a:ext cx="702" cy="540"/>
                </a:xfrm>
                <a:prstGeom prst="flowChartInternalStorage">
                  <a:avLst/>
                </a:prstGeom>
                <a:solidFill>
                  <a:srgbClr val="FF0000">
                    <a:alpha val="20000"/>
                  </a:srgbClr>
                </a:solidFill>
                <a:ln w="158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Text Box 20">
                  <a:extLst>
                    <a:ext uri="{FF2B5EF4-FFF2-40B4-BE49-F238E27FC236}">
                      <a16:creationId xmlns:a16="http://schemas.microsoft.com/office/drawing/2014/main" id="{8FEA0187-9586-4C0F-86CD-2FF7719A9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6" y="1212"/>
                  <a:ext cx="612" cy="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input </a:t>
                  </a:r>
                </a:p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data</a:t>
                  </a:r>
                </a:p>
              </p:txBody>
            </p:sp>
          </p:grpSp>
          <p:grpSp>
            <p:nvGrpSpPr>
              <p:cNvPr id="8" name="Group 24">
                <a:extLst>
                  <a:ext uri="{FF2B5EF4-FFF2-40B4-BE49-F238E27FC236}">
                    <a16:creationId xmlns:a16="http://schemas.microsoft.com/office/drawing/2014/main" id="{04CD0156-D7CC-4933-A156-D549A7534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1924" y="2816292"/>
                <a:ext cx="1282187" cy="876790"/>
                <a:chOff x="2494" y="2160"/>
                <a:chExt cx="1044" cy="558"/>
              </a:xfrm>
            </p:grpSpPr>
            <p:sp>
              <p:nvSpPr>
                <p:cNvPr id="19" name="AutoShape 22">
                  <a:extLst>
                    <a:ext uri="{FF2B5EF4-FFF2-40B4-BE49-F238E27FC236}">
                      <a16:creationId xmlns:a16="http://schemas.microsoft.com/office/drawing/2014/main" id="{0145CC3B-61E0-49A7-92B7-6B9776026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4" y="2190"/>
                  <a:ext cx="1044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Text Box 23">
                  <a:extLst>
                    <a:ext uri="{FF2B5EF4-FFF2-40B4-BE49-F238E27FC236}">
                      <a16:creationId xmlns:a16="http://schemas.microsoft.com/office/drawing/2014/main" id="{1D7D34E7-38A7-4BD6-BC51-01C3C47FFF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2160"/>
                  <a:ext cx="936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dirty="0" err="1"/>
                    <a:t>glm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/>
                    <a:t> </a:t>
                  </a:r>
                  <a:r>
                    <a:rPr lang="en-US" altLang="en-US" sz="1600" dirty="0" err="1"/>
                    <a:t>polr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 err="1"/>
                    <a:t>multinom</a:t>
                  </a:r>
                  <a:r>
                    <a:rPr lang="en-US" altLang="en-US" sz="1600" dirty="0"/>
                    <a:t>()</a:t>
                  </a:r>
                </a:p>
              </p:txBody>
            </p:sp>
          </p:grpSp>
          <p:grpSp>
            <p:nvGrpSpPr>
              <p:cNvPr id="9" name="Group 28">
                <a:extLst>
                  <a:ext uri="{FF2B5EF4-FFF2-40B4-BE49-F238E27FC236}">
                    <a16:creationId xmlns:a16="http://schemas.microsoft.com/office/drawing/2014/main" id="{74777EBF-7A81-48DF-95FD-E734C14861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1226" y="2816292"/>
                <a:ext cx="1357610" cy="980497"/>
                <a:chOff x="2064" y="2736"/>
                <a:chExt cx="1104" cy="768"/>
              </a:xfrm>
            </p:grpSpPr>
            <p:sp>
              <p:nvSpPr>
                <p:cNvPr id="17" name="AutoShape 26">
                  <a:extLst>
                    <a:ext uri="{FF2B5EF4-FFF2-40B4-BE49-F238E27FC236}">
                      <a16:creationId xmlns:a16="http://schemas.microsoft.com/office/drawing/2014/main" id="{379671B1-2D0E-4DE6-B4D4-2643817A8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1104" cy="768"/>
                </a:xfrm>
                <a:prstGeom prst="flowChartMultidocumen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" name="Text Box 27">
                  <a:extLst>
                    <a:ext uri="{FF2B5EF4-FFF2-40B4-BE49-F238E27FC236}">
                      <a16:creationId xmlns:a16="http://schemas.microsoft.com/office/drawing/2014/main" id="{BB3C5AF4-5A53-4671-B8C3-CFA8BAA76F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2928"/>
                  <a:ext cx="673" cy="4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model object</a:t>
                  </a:r>
                </a:p>
              </p:txBody>
            </p:sp>
          </p:grp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5C1AF7C7-E0CC-404A-91F8-2AED8D4D3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5950" y="2816292"/>
                <a:ext cx="1433033" cy="829651"/>
                <a:chOff x="1614" y="1062"/>
                <a:chExt cx="756" cy="528"/>
              </a:xfrm>
            </p:grpSpPr>
            <p:sp>
              <p:nvSpPr>
                <p:cNvPr id="15" name="AutoShape 30">
                  <a:extLst>
                    <a:ext uri="{FF2B5EF4-FFF2-40B4-BE49-F238E27FC236}">
                      <a16:creationId xmlns:a16="http://schemas.microsoft.com/office/drawing/2014/main" id="{54E04A76-9668-4291-8CFA-062E71576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4" y="1062"/>
                  <a:ext cx="756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" name="Text Box 31">
                  <a:extLst>
                    <a:ext uri="{FF2B5EF4-FFF2-40B4-BE49-F238E27FC236}">
                      <a16:creationId xmlns:a16="http://schemas.microsoft.com/office/drawing/2014/main" id="{37A636D6-A26B-4483-96D2-06708B0A2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128"/>
                  <a:ext cx="678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/>
                    <a:t>plot(mod)</a:t>
                  </a:r>
                </a:p>
                <a:p>
                  <a:pPr algn="ctr" eaLnBrk="1" hangingPunct="1"/>
                  <a:r>
                    <a:rPr lang="en-US" altLang="en-US" sz="1600"/>
                    <a:t>plot(f(mod))</a:t>
                  </a:r>
                </a:p>
              </p:txBody>
            </p:sp>
          </p:grpSp>
          <p:sp>
            <p:nvSpPr>
              <p:cNvPr id="11" name="Line 51">
                <a:extLst>
                  <a:ext uri="{FF2B5EF4-FFF2-40B4-BE49-F238E27FC236}">
                    <a16:creationId xmlns:a16="http://schemas.microsoft.com/office/drawing/2014/main" id="{16353AA6-4011-46B3-B593-34EA91FC4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9387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2">
                <a:extLst>
                  <a:ext uri="{FF2B5EF4-FFF2-40B4-BE49-F238E27FC236}">
                    <a16:creationId xmlns:a16="http://schemas.microsoft.com/office/drawing/2014/main" id="{0DBBC61F-ADB6-4F49-ABE9-616DF3FE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8689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3">
                <a:extLst>
                  <a:ext uri="{FF2B5EF4-FFF2-40B4-BE49-F238E27FC236}">
                    <a16:creationId xmlns:a16="http://schemas.microsoft.com/office/drawing/2014/main" id="{2DA87DE6-0457-4830-A277-1274F78C1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3413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4">
                <a:extLst>
                  <a:ext uri="{FF2B5EF4-FFF2-40B4-BE49-F238E27FC236}">
                    <a16:creationId xmlns:a16="http://schemas.microsoft.com/office/drawing/2014/main" id="{5309F2A3-0757-458D-A919-FC246B103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3560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C2EC346-58EB-4354-9A4D-BBDCB79A6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3082343"/>
            <a:ext cx="8142857" cy="12571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B22D8EA-6C14-4950-B919-D8F96325C599}"/>
              </a:ext>
            </a:extLst>
          </p:cNvPr>
          <p:cNvSpPr txBox="1"/>
          <p:nvPr/>
        </p:nvSpPr>
        <p:spPr>
          <a:xfrm>
            <a:off x="449260" y="1185905"/>
            <a:ext cx="5157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ject-oriented approach in R: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54989BB-E800-4213-B03C-FB91A62288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89" y="4518241"/>
            <a:ext cx="817142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89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5C15A489-B4A1-41B9-AD2A-273250680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94560"/>
            <a:ext cx="4846320" cy="46112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DF0EFA-27E2-4CBD-99B1-DCC3B8672E5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ory turned out to be more nuanced than reported by the </a:t>
            </a:r>
            <a:r>
              <a:rPr lang="en-US" i="1" dirty="0"/>
              <a:t>Toronto St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FC284-42D2-4729-B316-0FEA620A6A75}"/>
              </a:ext>
            </a:extLst>
          </p:cNvPr>
          <p:cNvSpPr txBox="1"/>
          <p:nvPr/>
        </p:nvSpPr>
        <p:spPr>
          <a:xfrm>
            <a:off x="5410200" y="28194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 to 2000, strong evidence for differential treatment of blacks &amp; whites</a:t>
            </a:r>
          </a:p>
          <a:p>
            <a:endParaRPr lang="en-US" dirty="0"/>
          </a:p>
          <a:p>
            <a:r>
              <a:rPr lang="en-US" dirty="0"/>
              <a:t>Also: evidence to support Police claim of effect of training to reduce racial effects in treatment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5A21E6-547A-4649-B527-BD27EF88F5F9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</p:spTree>
    <p:extLst>
      <p:ext uri="{BB962C8B-B14F-4D97-AF65-F5344CB8AC3E}">
        <p14:creationId xmlns:p14="http://schemas.microsoft.com/office/powerpoint/2010/main" val="29814954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4949957-2444-41BE-BAF7-13885FB26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52" y="2194560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C90601-C8FA-41AC-A4B1-43481828A672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F9B7C-E145-42C5-A9BA-3CB7110C0D79}"/>
              </a:ext>
            </a:extLst>
          </p:cNvPr>
          <p:cNvSpPr txBox="1"/>
          <p:nvPr/>
        </p:nvSpPr>
        <p:spPr>
          <a:xfrm>
            <a:off x="457200" y="114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surprising finding 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419040-9DAD-495B-84F4-C4FF0380B6AE}"/>
              </a:ext>
            </a:extLst>
          </p:cNvPr>
          <p:cNvSpPr txBox="1"/>
          <p:nvPr/>
        </p:nvSpPr>
        <p:spPr>
          <a:xfrm>
            <a:off x="5410200" y="2819400"/>
            <a:ext cx="3276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age effects for blacks &amp; white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ng blacks treated </a:t>
            </a:r>
            <a:r>
              <a:rPr lang="en-US" dirty="0">
                <a:solidFill>
                  <a:srgbClr val="0070C0"/>
                </a:solidFill>
              </a:rPr>
              <a:t>more</a:t>
            </a:r>
            <a:r>
              <a:rPr lang="en-US" dirty="0"/>
              <a:t> harshly than young wh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lder blacks treated </a:t>
            </a:r>
            <a:r>
              <a:rPr lang="en-US" dirty="0">
                <a:solidFill>
                  <a:srgbClr val="0070C0"/>
                </a:solidFill>
              </a:rPr>
              <a:t>less</a:t>
            </a:r>
            <a:r>
              <a:rPr lang="en-US" dirty="0"/>
              <a:t> harshly than older whi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512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943B4E4A-C753-4097-9A9E-3DF6F07C4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60" y="2556689"/>
            <a:ext cx="8503920" cy="41922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009193-B25C-4268-B8C2-5085EB602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</a:t>
            </a:r>
            <a:r>
              <a:rPr lang="en-US" dirty="0" err="1"/>
              <a:t>allEffect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2FEF9-5038-4404-8E4D-DF5E40214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BB2246-8897-40F5-B897-9B7C0EBF1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high-order terms can be viewed together using plot(</a:t>
            </a:r>
            <a:r>
              <a:rPr lang="en-US" dirty="0" err="1"/>
              <a:t>allEffects</a:t>
            </a:r>
            <a:r>
              <a:rPr lang="en-US" dirty="0"/>
              <a:t>(mod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4E7DA-3B2E-4656-A23F-7EADEB3BE9EB}"/>
              </a:ext>
            </a:extLst>
          </p:cNvPr>
          <p:cNvSpPr txBox="1"/>
          <p:nvPr/>
        </p:nvSpPr>
        <p:spPr>
          <a:xfrm>
            <a:off x="457200" y="161393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eve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list(age=seq(15,45,5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(released)", …)</a:t>
            </a:r>
          </a:p>
        </p:txBody>
      </p:sp>
    </p:spTree>
    <p:extLst>
      <p:ext uri="{BB962C8B-B14F-4D97-AF65-F5344CB8AC3E}">
        <p14:creationId xmlns:p14="http://schemas.microsoft.com/office/powerpoint/2010/main" val="225876808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015C-385A-49F6-B6BA-49EE32BDA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diagnost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6A1C09-654D-4E65-8891-D74CF1EC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CA9ED2-BEAC-4B47-968F-D4BC83131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1295400"/>
            <a:ext cx="8171428" cy="22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56542F-B98A-40BC-9725-F6BFDB140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20" y="3833878"/>
            <a:ext cx="8171428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762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846C3-D034-4EAE-B6E8-8C7567621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agnostic plots in 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220D95-66CF-462C-9EE6-5E7433AC1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13A2DC-CA3D-4076-80BC-A5A61C62F1E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plotting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/>
              <a:t> object gives the “regression quartet” – 4 basic diagnostic plo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3CB7FB-B7D5-424A-B121-C14C71EF3327}"/>
              </a:ext>
            </a:extLst>
          </p:cNvPr>
          <p:cNvSpPr txBox="1"/>
          <p:nvPr/>
        </p:nvSpPr>
        <p:spPr>
          <a:xfrm>
            <a:off x="457200" y="168624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 + Sex + Treatment, data=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='binomial'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mod1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E9B404-7120-4344-8EA0-E15A653A87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7320"/>
            <a:ext cx="9144000" cy="30193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C73E7-929E-4038-860E-4E9CF87317FC}"/>
              </a:ext>
            </a:extLst>
          </p:cNvPr>
          <p:cNvSpPr txBox="1"/>
          <p:nvPr/>
        </p:nvSpPr>
        <p:spPr>
          <a:xfrm>
            <a:off x="533400" y="5867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often look peculiar for logistic regression models</a:t>
            </a:r>
          </a:p>
          <a:p>
            <a:r>
              <a:rPr lang="en-US" dirty="0"/>
              <a:t>Better versions are available in the car package</a:t>
            </a:r>
          </a:p>
        </p:txBody>
      </p:sp>
    </p:spTree>
    <p:extLst>
      <p:ext uri="{BB962C8B-B14F-4D97-AF65-F5344CB8AC3E}">
        <p14:creationId xmlns:p14="http://schemas.microsoft.com/office/powerpoint/2010/main" val="36023476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×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DDE93-C0C9-423A-AB6A-538244E10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 in 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7F31D-5351-4A2C-AA6D-4ADDEB17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453817-B547-4266-85C1-2FC235D4DA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08993"/>
            <a:ext cx="4648944" cy="43168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1A1A4A-89DA-46BA-8809-925CE56AFB5E}"/>
              </a:ext>
            </a:extLst>
          </p:cNvPr>
          <p:cNvSpPr txBox="1"/>
          <p:nvPr/>
        </p:nvSpPr>
        <p:spPr>
          <a:xfrm>
            <a:off x="457200" y="1182469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C562F1-F98E-4F6B-A17F-52BD1F97861D}"/>
              </a:ext>
            </a:extLst>
          </p:cNvPr>
          <p:cNvSpPr txBox="1"/>
          <p:nvPr/>
        </p:nvSpPr>
        <p:spPr>
          <a:xfrm>
            <a:off x="5638800" y="2286000"/>
            <a:ext cx="304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axis: Leverage (“hat values”)</a:t>
            </a:r>
          </a:p>
          <a:p>
            <a:r>
              <a:rPr lang="en-US" dirty="0"/>
              <a:t>notable values: &gt; 2k/n, 3k/n</a:t>
            </a:r>
          </a:p>
          <a:p>
            <a:endParaRPr lang="en-US" dirty="0"/>
          </a:p>
          <a:p>
            <a:r>
              <a:rPr lang="en-US" dirty="0"/>
              <a:t>Y axis: Studentized residuals</a:t>
            </a:r>
          </a:p>
          <a:p>
            <a:endParaRPr lang="en-US" dirty="0"/>
          </a:p>
          <a:p>
            <a:r>
              <a:rPr lang="en-US" dirty="0"/>
              <a:t>Bubble size ~ Cook’s D (influence on coefficient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8B86C1-A2CA-46EE-843B-18EC0DF555E1}"/>
              </a:ext>
            </a:extLst>
          </p:cNvPr>
          <p:cNvSpPr txBox="1"/>
          <p:nvPr/>
        </p:nvSpPr>
        <p:spPr>
          <a:xfrm>
            <a:off x="3124200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k/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1A321-BD0D-420F-95D7-5958830A47AF}"/>
              </a:ext>
            </a:extLst>
          </p:cNvPr>
          <p:cNvSpPr txBox="1"/>
          <p:nvPr/>
        </p:nvSpPr>
        <p:spPr>
          <a:xfrm>
            <a:off x="4638042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3k/n</a:t>
            </a:r>
          </a:p>
        </p:txBody>
      </p:sp>
    </p:spTree>
    <p:extLst>
      <p:ext uri="{BB962C8B-B14F-4D97-AF65-F5344CB8AC3E}">
        <p14:creationId xmlns:p14="http://schemas.microsoft.com/office/powerpoint/2010/main" val="331913706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26F81-438B-4E2B-8B7D-7155C0895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cases are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1A9FB-6CCD-4B63-BB4A-8FE6665C3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998444-B618-487E-A7E5-64A7EDDE552A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Treatment    Sex Age Bette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Treated   Male  27      1    1.92 0.0897 0.11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Treated   Male  32      1    1.79 0.0840 0.081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Treated Female  23      0   -1.18 0.1416 0.04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Treated Female  32      0   -1.36 0.0926 0.038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9   Treated Female  69      0   -2.17 0.0314 0.069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14DCE-908D-417B-B22D-118CB3744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17460"/>
            <a:ext cx="3582144" cy="332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945597-C6F2-400B-8ECA-7AA11ADCE619}"/>
              </a:ext>
            </a:extLst>
          </p:cNvPr>
          <p:cNvSpPr txBox="1"/>
          <p:nvPr/>
        </p:nvSpPr>
        <p:spPr>
          <a:xfrm>
            <a:off x="4572000" y="3276600"/>
            <a:ext cx="403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: younger male: moderate Hat, better than predicted </a:t>
            </a:r>
            <a:r>
              <a:rPr lang="en-US" dirty="0">
                <a:sym typeface="Symbol" panose="05050102010706020507" pitchFamily="18" charset="2"/>
              </a:rPr>
              <a:t> large Cook D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ase 39: older female: small Hat, but did not improve with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73885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552D7-02E9-4A58-AB9D-FE0C3EF49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B460E4-CE57-4F72-9227-11C8CBBEC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models need not always have linear effects– models </a:t>
            </a:r>
            <a:r>
              <a:rPr lang="en-US" dirty="0">
                <a:solidFill>
                  <a:srgbClr val="0070C0"/>
                </a:solidFill>
              </a:rPr>
              <a:t>nonlinear</a:t>
            </a:r>
            <a:r>
              <a:rPr lang="en-US" dirty="0"/>
              <a:t> in </a:t>
            </a:r>
            <a:r>
              <a:rPr lang="en-US" dirty="0" err="1"/>
              <a:t>Xs</a:t>
            </a:r>
            <a:r>
              <a:rPr lang="en-US" dirty="0"/>
              <a:t> sometimes useful</a:t>
            </a:r>
          </a:p>
          <a:p>
            <a:r>
              <a:rPr lang="en-US" dirty="0">
                <a:solidFill>
                  <a:srgbClr val="0070C0"/>
                </a:solidFill>
              </a:rPr>
              <a:t>Polytomous</a:t>
            </a:r>
            <a:r>
              <a:rPr lang="en-US" dirty="0"/>
              <a:t> outcomes can be handled as well</a:t>
            </a:r>
          </a:p>
          <a:p>
            <a:pPr lvl="1"/>
            <a:r>
              <a:rPr lang="en-US" dirty="0"/>
              <a:t>e.g., Improved = {“None”, “Some”, “Marked”}</a:t>
            </a:r>
          </a:p>
          <a:p>
            <a:r>
              <a:rPr lang="en-US" dirty="0"/>
              <a:t>If ordinal, 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is a simple extens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nested dichotomies </a:t>
            </a:r>
            <a:r>
              <a:rPr lang="en-US" dirty="0"/>
              <a:t>provides an alternative approach</a:t>
            </a:r>
          </a:p>
          <a:p>
            <a:r>
              <a:rPr lang="en-US" dirty="0"/>
              <a:t>Otherwise, </a:t>
            </a:r>
            <a:r>
              <a:rPr lang="en-US" dirty="0">
                <a:solidFill>
                  <a:srgbClr val="0070C0"/>
                </a:solidFill>
              </a:rPr>
              <a:t>multinomial logistic regression </a:t>
            </a:r>
            <a:r>
              <a:rPr lang="en-US" dirty="0"/>
              <a:t>is the w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F197D7-8E04-4DD4-8910-C6DC550AD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98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11BFDA-78DF-4313-9E01-716E740743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8171428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6578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DE27A-865D-4246-8EF0-3C9319815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8B2BD7-DE18-43D9-A2B5-838297730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-based methods provide hypothesis tests, CIs &amp; tests for individual terms</a:t>
            </a:r>
          </a:p>
          <a:p>
            <a:r>
              <a:rPr lang="en-US" dirty="0"/>
              <a:t>Logistic regression: A </a:t>
            </a:r>
            <a:r>
              <a:rPr lang="en-US" dirty="0" err="1"/>
              <a:t>glm</a:t>
            </a:r>
            <a:r>
              <a:rPr lang="en-US" dirty="0"/>
              <a:t>() for a binary response</a:t>
            </a:r>
          </a:p>
          <a:p>
            <a:pPr lvl="1"/>
            <a:r>
              <a:rPr lang="en-US" dirty="0"/>
              <a:t>linear model for the log odds </a:t>
            </a:r>
            <a:r>
              <a:rPr lang="en-US" dirty="0" err="1"/>
              <a:t>Pr</a:t>
            </a:r>
            <a:r>
              <a:rPr lang="en-US" dirty="0"/>
              <a:t>(Y=1)</a:t>
            </a:r>
          </a:p>
          <a:p>
            <a:pPr lvl="1"/>
            <a:r>
              <a:rPr lang="en-US" dirty="0"/>
              <a:t>All similar to classical ANOVA, regress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5045CC-5D8F-4DBE-9752-358AB16EA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10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603EFF-98E5-4529-93EA-FDB63EE01C90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hods for “</a:t>
            </a:r>
            <a:r>
              <a:rPr lang="en-US" dirty="0" err="1"/>
              <a:t>glm</a:t>
            </a:r>
            <a:r>
              <a:rPr lang="en-US" dirty="0"/>
              <a:t>” obj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E6BCC6-5482-4A61-A10D-D3F03C44E134}"/>
              </a:ext>
            </a:extLst>
          </p:cNvPr>
          <p:cNvSpPr txBox="1"/>
          <p:nvPr/>
        </p:nvSpPr>
        <p:spPr>
          <a:xfrm>
            <a:off x="533400" y="1981200"/>
            <a:ext cx="8153400" cy="375487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MASS); 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class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add1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vPlot3d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9] Boot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otCa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rief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res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coerce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Ellip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.dist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eviance          drop1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1] effects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ractA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amily            formula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amma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influence         initialize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verag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Hypothes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osaic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v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nobs              predict           print             profile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q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siduals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5] rootogram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anda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ud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show              sieve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Ha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lotsFromS3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3] summary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o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weights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</p:spTree>
    <p:extLst>
      <p:ext uri="{BB962C8B-B14F-4D97-AF65-F5344CB8AC3E}">
        <p14:creationId xmlns:p14="http://schemas.microsoft.com/office/powerpoint/2010/main" val="32365706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3D16E-4DE0-487B-BE8A-11F736B2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245A2-FA87-4640-B344-712A9B56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809E6E-50F7-4B8F-A52A-B46416676FD1}"/>
              </a:ext>
            </a:extLst>
          </p:cNvPr>
          <p:cNvSpPr txBox="1"/>
          <p:nvPr/>
        </p:nvSpPr>
        <p:spPr>
          <a:xfrm>
            <a:off x="457200" y="2057400"/>
            <a:ext cx="8229600" cy="418576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"plot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AN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ac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4] plot.ca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corresponde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composed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faul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dr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si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ecd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ormul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unc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o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_palett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u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is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L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oltWinter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2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isore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d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8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edpolis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j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in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4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n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q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as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idge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oo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hing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pe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ep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ruc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rell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kern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ukeyHS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zo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051B42-8608-4828-A4E6-8724A7C1A9C4}"/>
              </a:ext>
            </a:extLst>
          </p:cNvPr>
          <p:cNvSpPr txBox="1"/>
          <p:nvPr/>
        </p:nvSpPr>
        <p:spPr>
          <a:xfrm>
            <a:off x="487680" y="123848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, many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methods for different types of objects</a:t>
            </a:r>
          </a:p>
          <a:p>
            <a:r>
              <a:rPr lang="en-US" dirty="0"/>
              <a:t>e.g.,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for a “</a:t>
            </a:r>
            <a:r>
              <a:rPr lang="en-US" dirty="0" err="1"/>
              <a:t>glm</a:t>
            </a:r>
            <a:r>
              <a:rPr lang="en-US" dirty="0"/>
              <a:t>” object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plot.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()</a:t>
            </a:r>
            <a:endParaRPr lang="en-US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94004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48</TotalTime>
  <Words>4675</Words>
  <Application>Microsoft Office PowerPoint</Application>
  <PresentationFormat>On-screen Show (4:3)</PresentationFormat>
  <Paragraphs>626</Paragraphs>
  <Slides>70</Slides>
  <Notes>4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8" baseType="lpstr">
      <vt:lpstr>Arial</vt:lpstr>
      <vt:lpstr>Calibri</vt:lpstr>
      <vt:lpstr>Courier New</vt:lpstr>
      <vt:lpstr>Lucida Console</vt:lpstr>
      <vt:lpstr>Symbol</vt:lpstr>
      <vt:lpstr>Wingdings</vt:lpstr>
      <vt:lpstr>1_Office Theme</vt:lpstr>
      <vt:lpstr>Equation</vt:lpstr>
      <vt:lpstr>Logistic regression</vt:lpstr>
      <vt:lpstr>Model-based methods: Overview</vt:lpstr>
      <vt:lpstr>loglm() vs. glm()</vt:lpstr>
      <vt:lpstr>PowerPoint Presentation</vt:lpstr>
      <vt:lpstr>loglm() vs. glm()</vt:lpstr>
      <vt:lpstr>Fitting &amp; graphing models: Overview</vt:lpstr>
      <vt:lpstr>Objects &amp; methods</vt:lpstr>
      <vt:lpstr>Objects &amp; methods</vt:lpstr>
      <vt:lpstr>PowerPoint Presentation</vt:lpstr>
      <vt:lpstr>Modeling approaches: Overview</vt:lpstr>
      <vt:lpstr>Modeling approaches: Overview</vt:lpstr>
      <vt:lpstr>Logistic regression</vt:lpstr>
      <vt:lpstr>Example: Arthritis treatment</vt:lpstr>
      <vt:lpstr>Example: Berkeley admissions</vt:lpstr>
      <vt:lpstr>Example: Survival in the Donner party</vt:lpstr>
      <vt:lpstr>Binary response: What’s wrong with OLS?</vt:lpstr>
      <vt:lpstr>Linear regression vs Logistic regression</vt:lpstr>
      <vt:lpstr>Logistic regression </vt:lpstr>
      <vt:lpstr>Logistic regression: One predictor</vt:lpstr>
      <vt:lpstr>Logistic regression: One predictor</vt:lpstr>
      <vt:lpstr>Logistic regression: Multiple predictors</vt:lpstr>
      <vt:lpstr>Fitting the logistic regression model</vt:lpstr>
      <vt:lpstr>PowerPoint Presentation</vt:lpstr>
      <vt:lpstr>Interpreting coefficients</vt:lpstr>
      <vt:lpstr>Multiple predictors</vt:lpstr>
      <vt:lpstr>Multiple predictors: Fitting</vt:lpstr>
      <vt:lpstr>Interpreting coefficients</vt:lpstr>
      <vt:lpstr>Hypothesis testing: Questions</vt:lpstr>
      <vt:lpstr>Maximum likelihood estimation</vt:lpstr>
      <vt:lpstr>Overall model tests</vt:lpstr>
      <vt:lpstr>Wald tests &amp; confidence intervals</vt:lpstr>
      <vt:lpstr>LR, Wald &amp; Score tests</vt:lpstr>
      <vt:lpstr>Plotting logistic regression data</vt:lpstr>
      <vt:lpstr>Types of plots</vt:lpstr>
      <vt:lpstr>Types of plots</vt:lpstr>
      <vt:lpstr>Types of plots</vt:lpstr>
      <vt:lpstr>Types of plots</vt:lpstr>
      <vt:lpstr>Types of plots</vt:lpstr>
      <vt:lpstr>Types of plots</vt:lpstr>
      <vt:lpstr>Conditional plots with ggplot2</vt:lpstr>
      <vt:lpstr>Conditional plots with ggplot2</vt:lpstr>
      <vt:lpstr>Full-model plots</vt:lpstr>
      <vt:lpstr>Plotting with ggplot2</vt:lpstr>
      <vt:lpstr>Full-model plot</vt:lpstr>
      <vt:lpstr>Full-model plot</vt:lpstr>
      <vt:lpstr>Models with interactions</vt:lpstr>
      <vt:lpstr>Models with interactions</vt:lpstr>
      <vt:lpstr>Effect plots: Basic ideas</vt:lpstr>
      <vt:lpstr>Effect plots: Details</vt:lpstr>
      <vt:lpstr>Plotting main effects</vt:lpstr>
      <vt:lpstr>Full-model plot</vt:lpstr>
      <vt:lpstr>PowerPoint Presentation</vt:lpstr>
      <vt:lpstr>Race &amp; Crime</vt:lpstr>
      <vt:lpstr>Case study: Arrests for marijuana</vt:lpstr>
      <vt:lpstr>Toronto Star meets mosaic displays</vt:lpstr>
      <vt:lpstr>Racial profiling: Presentation graphic</vt:lpstr>
      <vt:lpstr>Arrests for marijuana: Data</vt:lpstr>
      <vt:lpstr>Arrests for marijuana: Model</vt:lpstr>
      <vt:lpstr>Effect plot: Skin colour</vt:lpstr>
      <vt:lpstr>Effect plots: Interactions</vt:lpstr>
      <vt:lpstr>Effect plots: Interactions</vt:lpstr>
      <vt:lpstr>Effect plots: allEffects</vt:lpstr>
      <vt:lpstr>Model diagnostics</vt:lpstr>
      <vt:lpstr>Diagnostic plots in R</vt:lpstr>
      <vt:lpstr>Unusual data: Leverage &amp; Influence</vt:lpstr>
      <vt:lpstr>Influence plots</vt:lpstr>
      <vt:lpstr>Influence plots in R</vt:lpstr>
      <vt:lpstr>Which cases are influential?</vt:lpstr>
      <vt:lpstr>Looking ahead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Michael Friendly</dc:creator>
  <cp:lastModifiedBy>Michael L Friendly</cp:lastModifiedBy>
  <cp:revision>114</cp:revision>
  <dcterms:created xsi:type="dcterms:W3CDTF">2017-10-14T20:35:56Z</dcterms:created>
  <dcterms:modified xsi:type="dcterms:W3CDTF">2022-12-12T15:35:31Z</dcterms:modified>
</cp:coreProperties>
</file>